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4"/>
  </p:sldMasterIdLst>
  <p:sldIdLst>
    <p:sldId id="256" r:id="rId5"/>
    <p:sldId id="268" r:id="rId6"/>
    <p:sldId id="263" r:id="rId7"/>
    <p:sldId id="264" r:id="rId8"/>
    <p:sldId id="258" r:id="rId9"/>
    <p:sldId id="278" r:id="rId10"/>
    <p:sldId id="257" r:id="rId11"/>
    <p:sldId id="259" r:id="rId12"/>
    <p:sldId id="260" r:id="rId13"/>
    <p:sldId id="261" r:id="rId14"/>
    <p:sldId id="262" r:id="rId15"/>
    <p:sldId id="266" r:id="rId16"/>
    <p:sldId id="265" r:id="rId17"/>
    <p:sldId id="267" r:id="rId18"/>
    <p:sldId id="279" r:id="rId19"/>
    <p:sldId id="269" r:id="rId20"/>
    <p:sldId id="270" r:id="rId21"/>
    <p:sldId id="277" r:id="rId22"/>
    <p:sldId id="276" r:id="rId23"/>
    <p:sldId id="273" r:id="rId24"/>
    <p:sldId id="274" r:id="rId25"/>
    <p:sldId id="275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F2A3ED8-3AA7-4985-87D2-F5BC022021C8}" v="227" dt="2020-08-25T08:40:28.00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0" autoAdjust="0"/>
    <p:restoredTop sz="94660"/>
  </p:normalViewPr>
  <p:slideViewPr>
    <p:cSldViewPr snapToGrid="0">
      <p:cViewPr varScale="1">
        <p:scale>
          <a:sx n="75" d="100"/>
          <a:sy n="75" d="100"/>
        </p:scale>
        <p:origin x="62" y="29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rmen Martinez Barbosa" userId="b9444d7b-37f1-4d2c-a32d-111b60c369ee" providerId="ADAL" clId="{7F2A3ED8-3AA7-4985-87D2-F5BC022021C8}"/>
    <pc:docChg chg="undo custSel addSld delSld modSld sldOrd">
      <pc:chgData name="Carmen Martinez Barbosa" userId="b9444d7b-37f1-4d2c-a32d-111b60c369ee" providerId="ADAL" clId="{7F2A3ED8-3AA7-4985-87D2-F5BC022021C8}" dt="2020-08-25T08:47:59.689" v="3457" actId="20577"/>
      <pc:docMkLst>
        <pc:docMk/>
      </pc:docMkLst>
      <pc:sldChg chg="modSp">
        <pc:chgData name="Carmen Martinez Barbosa" userId="b9444d7b-37f1-4d2c-a32d-111b60c369ee" providerId="ADAL" clId="{7F2A3ED8-3AA7-4985-87D2-F5BC022021C8}" dt="2020-08-21T09:46:24.503" v="1213" actId="14100"/>
        <pc:sldMkLst>
          <pc:docMk/>
          <pc:sldMk cId="38572192" sldId="256"/>
        </pc:sldMkLst>
        <pc:spChg chg="mod">
          <ac:chgData name="Carmen Martinez Barbosa" userId="b9444d7b-37f1-4d2c-a32d-111b60c369ee" providerId="ADAL" clId="{7F2A3ED8-3AA7-4985-87D2-F5BC022021C8}" dt="2020-08-21T09:46:24.503" v="1213" actId="14100"/>
          <ac:spMkLst>
            <pc:docMk/>
            <pc:sldMk cId="38572192" sldId="256"/>
            <ac:spMk id="3" creationId="{A8C9C424-CFC8-4A81-90F2-A97731806DE3}"/>
          </ac:spMkLst>
        </pc:spChg>
      </pc:sldChg>
      <pc:sldChg chg="addSp delSp modSp">
        <pc:chgData name="Carmen Martinez Barbosa" userId="b9444d7b-37f1-4d2c-a32d-111b60c369ee" providerId="ADAL" clId="{7F2A3ED8-3AA7-4985-87D2-F5BC022021C8}" dt="2020-08-25T05:36:03.825" v="1230" actId="207"/>
        <pc:sldMkLst>
          <pc:docMk/>
          <pc:sldMk cId="3616756771" sldId="264"/>
        </pc:sldMkLst>
        <pc:spChg chg="add mod">
          <ac:chgData name="Carmen Martinez Barbosa" userId="b9444d7b-37f1-4d2c-a32d-111b60c369ee" providerId="ADAL" clId="{7F2A3ED8-3AA7-4985-87D2-F5BC022021C8}" dt="2020-08-25T05:30:47.928" v="1227" actId="1076"/>
          <ac:spMkLst>
            <pc:docMk/>
            <pc:sldMk cId="3616756771" sldId="264"/>
            <ac:spMk id="2" creationId="{9AAFE9BB-D4A1-46D2-95C6-90D875E8406C}"/>
          </ac:spMkLst>
        </pc:spChg>
        <pc:spChg chg="del">
          <ac:chgData name="Carmen Martinez Barbosa" userId="b9444d7b-37f1-4d2c-a32d-111b60c369ee" providerId="ADAL" clId="{7F2A3ED8-3AA7-4985-87D2-F5BC022021C8}" dt="2020-08-25T05:30:39.541" v="1226" actId="478"/>
          <ac:spMkLst>
            <pc:docMk/>
            <pc:sldMk cId="3616756771" sldId="264"/>
            <ac:spMk id="13" creationId="{D2734B30-C986-4B30-A4E4-F52C34C545C9}"/>
          </ac:spMkLst>
        </pc:spChg>
        <pc:spChg chg="add mod">
          <ac:chgData name="Carmen Martinez Barbosa" userId="b9444d7b-37f1-4d2c-a32d-111b60c369ee" providerId="ADAL" clId="{7F2A3ED8-3AA7-4985-87D2-F5BC022021C8}" dt="2020-08-25T05:36:03.825" v="1230" actId="207"/>
          <ac:spMkLst>
            <pc:docMk/>
            <pc:sldMk cId="3616756771" sldId="264"/>
            <ac:spMk id="14" creationId="{292C0FA9-5228-446A-9C65-6F1A013D713B}"/>
          </ac:spMkLst>
        </pc:spChg>
      </pc:sldChg>
      <pc:sldChg chg="addSp modSp">
        <pc:chgData name="Carmen Martinez Barbosa" userId="b9444d7b-37f1-4d2c-a32d-111b60c369ee" providerId="ADAL" clId="{7F2A3ED8-3AA7-4985-87D2-F5BC022021C8}" dt="2020-08-25T08:40:39.127" v="2773" actId="1035"/>
        <pc:sldMkLst>
          <pc:docMk/>
          <pc:sldMk cId="299863337" sldId="265"/>
        </pc:sldMkLst>
        <pc:spChg chg="add mod">
          <ac:chgData name="Carmen Martinez Barbosa" userId="b9444d7b-37f1-4d2c-a32d-111b60c369ee" providerId="ADAL" clId="{7F2A3ED8-3AA7-4985-87D2-F5BC022021C8}" dt="2020-08-25T08:40:39.127" v="2773" actId="1035"/>
          <ac:spMkLst>
            <pc:docMk/>
            <pc:sldMk cId="299863337" sldId="265"/>
            <ac:spMk id="8" creationId="{1280AF2C-4827-4B97-8221-A5C4D1849474}"/>
          </ac:spMkLst>
        </pc:spChg>
        <pc:spChg chg="add mod">
          <ac:chgData name="Carmen Martinez Barbosa" userId="b9444d7b-37f1-4d2c-a32d-111b60c369ee" providerId="ADAL" clId="{7F2A3ED8-3AA7-4985-87D2-F5BC022021C8}" dt="2020-08-25T08:40:32.350" v="2769" actId="208"/>
          <ac:spMkLst>
            <pc:docMk/>
            <pc:sldMk cId="299863337" sldId="265"/>
            <ac:spMk id="13" creationId="{198F6FDF-CC03-4B0A-8331-6B1105414F3E}"/>
          </ac:spMkLst>
        </pc:spChg>
      </pc:sldChg>
      <pc:sldChg chg="addSp delSp modSp modAnim">
        <pc:chgData name="Carmen Martinez Barbosa" userId="b9444d7b-37f1-4d2c-a32d-111b60c369ee" providerId="ADAL" clId="{7F2A3ED8-3AA7-4985-87D2-F5BC022021C8}" dt="2020-08-25T06:57:29.891" v="2073"/>
        <pc:sldMkLst>
          <pc:docMk/>
          <pc:sldMk cId="3104424021" sldId="267"/>
        </pc:sldMkLst>
        <pc:spChg chg="add mod">
          <ac:chgData name="Carmen Martinez Barbosa" userId="b9444d7b-37f1-4d2c-a32d-111b60c369ee" providerId="ADAL" clId="{7F2A3ED8-3AA7-4985-87D2-F5BC022021C8}" dt="2020-08-25T06:18:14.943" v="1457" actId="1076"/>
          <ac:spMkLst>
            <pc:docMk/>
            <pc:sldMk cId="3104424021" sldId="267"/>
            <ac:spMk id="2" creationId="{52AA1233-2805-4DAA-B6DD-99FD57B0E247}"/>
          </ac:spMkLst>
        </pc:spChg>
        <pc:spChg chg="del">
          <ac:chgData name="Carmen Martinez Barbosa" userId="b9444d7b-37f1-4d2c-a32d-111b60c369ee" providerId="ADAL" clId="{7F2A3ED8-3AA7-4985-87D2-F5BC022021C8}" dt="2020-08-25T06:16:20.774" v="1430" actId="478"/>
          <ac:spMkLst>
            <pc:docMk/>
            <pc:sldMk cId="3104424021" sldId="267"/>
            <ac:spMk id="4" creationId="{C90DBBD4-8201-45E7-816F-AB77331A7578}"/>
          </ac:spMkLst>
        </pc:spChg>
        <pc:spChg chg="add mod">
          <ac:chgData name="Carmen Martinez Barbosa" userId="b9444d7b-37f1-4d2c-a32d-111b60c369ee" providerId="ADAL" clId="{7F2A3ED8-3AA7-4985-87D2-F5BC022021C8}" dt="2020-08-25T06:26:33.960" v="1616" actId="1076"/>
          <ac:spMkLst>
            <pc:docMk/>
            <pc:sldMk cId="3104424021" sldId="267"/>
            <ac:spMk id="5" creationId="{2F8CBABE-6060-4596-97BA-C2B93EE9DA1B}"/>
          </ac:spMkLst>
        </pc:spChg>
        <pc:spChg chg="add mod">
          <ac:chgData name="Carmen Martinez Barbosa" userId="b9444d7b-37f1-4d2c-a32d-111b60c369ee" providerId="ADAL" clId="{7F2A3ED8-3AA7-4985-87D2-F5BC022021C8}" dt="2020-08-25T06:28:25.880" v="1751" actId="1076"/>
          <ac:spMkLst>
            <pc:docMk/>
            <pc:sldMk cId="3104424021" sldId="267"/>
            <ac:spMk id="7" creationId="{63A2B823-AA45-4A82-A764-493701A9880C}"/>
          </ac:spMkLst>
        </pc:spChg>
        <pc:spChg chg="add mod">
          <ac:chgData name="Carmen Martinez Barbosa" userId="b9444d7b-37f1-4d2c-a32d-111b60c369ee" providerId="ADAL" clId="{7F2A3ED8-3AA7-4985-87D2-F5BC022021C8}" dt="2020-08-25T06:31:44.384" v="1785" actId="1076"/>
          <ac:spMkLst>
            <pc:docMk/>
            <pc:sldMk cId="3104424021" sldId="267"/>
            <ac:spMk id="10" creationId="{3FDE1753-3B35-4448-B578-8F2736190DE0}"/>
          </ac:spMkLst>
        </pc:spChg>
        <pc:spChg chg="add mod">
          <ac:chgData name="Carmen Martinez Barbosa" userId="b9444d7b-37f1-4d2c-a32d-111b60c369ee" providerId="ADAL" clId="{7F2A3ED8-3AA7-4985-87D2-F5BC022021C8}" dt="2020-08-25T06:31:57.543" v="1788" actId="1076"/>
          <ac:spMkLst>
            <pc:docMk/>
            <pc:sldMk cId="3104424021" sldId="267"/>
            <ac:spMk id="11" creationId="{C5F8E128-8640-4982-BFF3-9FE239A0A63D}"/>
          </ac:spMkLst>
        </pc:spChg>
        <pc:spChg chg="add mod">
          <ac:chgData name="Carmen Martinez Barbosa" userId="b9444d7b-37f1-4d2c-a32d-111b60c369ee" providerId="ADAL" clId="{7F2A3ED8-3AA7-4985-87D2-F5BC022021C8}" dt="2020-08-25T06:32:29.680" v="1820" actId="1038"/>
          <ac:spMkLst>
            <pc:docMk/>
            <pc:sldMk cId="3104424021" sldId="267"/>
            <ac:spMk id="12" creationId="{02D5BC83-7CFE-4158-93D2-10F248963A6E}"/>
          </ac:spMkLst>
        </pc:spChg>
        <pc:spChg chg="add mod">
          <ac:chgData name="Carmen Martinez Barbosa" userId="b9444d7b-37f1-4d2c-a32d-111b60c369ee" providerId="ADAL" clId="{7F2A3ED8-3AA7-4985-87D2-F5BC022021C8}" dt="2020-08-25T06:32:40.067" v="1844" actId="1037"/>
          <ac:spMkLst>
            <pc:docMk/>
            <pc:sldMk cId="3104424021" sldId="267"/>
            <ac:spMk id="13" creationId="{443CC1A9-89A6-482C-83E1-C0474DC0DE33}"/>
          </ac:spMkLst>
        </pc:spChg>
        <pc:spChg chg="add mod">
          <ac:chgData name="Carmen Martinez Barbosa" userId="b9444d7b-37f1-4d2c-a32d-111b60c369ee" providerId="ADAL" clId="{7F2A3ED8-3AA7-4985-87D2-F5BC022021C8}" dt="2020-08-25T06:32:58.561" v="1847" actId="208"/>
          <ac:spMkLst>
            <pc:docMk/>
            <pc:sldMk cId="3104424021" sldId="267"/>
            <ac:spMk id="14" creationId="{BF7354EA-8300-45DC-8D68-05DC1D7C984F}"/>
          </ac:spMkLst>
        </pc:spChg>
        <pc:spChg chg="add mod">
          <ac:chgData name="Carmen Martinez Barbosa" userId="b9444d7b-37f1-4d2c-a32d-111b60c369ee" providerId="ADAL" clId="{7F2A3ED8-3AA7-4985-87D2-F5BC022021C8}" dt="2020-08-25T06:33:13.956" v="1860" actId="1036"/>
          <ac:spMkLst>
            <pc:docMk/>
            <pc:sldMk cId="3104424021" sldId="267"/>
            <ac:spMk id="15" creationId="{8AF54E61-664B-49C6-9851-11768F8189D3}"/>
          </ac:spMkLst>
        </pc:spChg>
        <pc:spChg chg="add mod">
          <ac:chgData name="Carmen Martinez Barbosa" userId="b9444d7b-37f1-4d2c-a32d-111b60c369ee" providerId="ADAL" clId="{7F2A3ED8-3AA7-4985-87D2-F5BC022021C8}" dt="2020-08-25T06:33:24.613" v="1877" actId="1036"/>
          <ac:spMkLst>
            <pc:docMk/>
            <pc:sldMk cId="3104424021" sldId="267"/>
            <ac:spMk id="16" creationId="{7E47AF62-FF16-4F7B-9406-0D4B7005102B}"/>
          </ac:spMkLst>
        </pc:spChg>
        <pc:spChg chg="add mod">
          <ac:chgData name="Carmen Martinez Barbosa" userId="b9444d7b-37f1-4d2c-a32d-111b60c369ee" providerId="ADAL" clId="{7F2A3ED8-3AA7-4985-87D2-F5BC022021C8}" dt="2020-08-25T06:33:33.306" v="1894" actId="1038"/>
          <ac:spMkLst>
            <pc:docMk/>
            <pc:sldMk cId="3104424021" sldId="267"/>
            <ac:spMk id="17" creationId="{47F9F6CE-2638-4CF5-BBE4-608FFFD37906}"/>
          </ac:spMkLst>
        </pc:spChg>
        <pc:spChg chg="add mod">
          <ac:chgData name="Carmen Martinez Barbosa" userId="b9444d7b-37f1-4d2c-a32d-111b60c369ee" providerId="ADAL" clId="{7F2A3ED8-3AA7-4985-87D2-F5BC022021C8}" dt="2020-08-25T06:56:43.311" v="2072" actId="1076"/>
          <ac:spMkLst>
            <pc:docMk/>
            <pc:sldMk cId="3104424021" sldId="267"/>
            <ac:spMk id="19" creationId="{33FA9800-D898-479D-83E5-7E32DE2D2986}"/>
          </ac:spMkLst>
        </pc:spChg>
        <pc:graphicFrameChg chg="add mod modGraphic">
          <ac:chgData name="Carmen Martinez Barbosa" userId="b9444d7b-37f1-4d2c-a32d-111b60c369ee" providerId="ADAL" clId="{7F2A3ED8-3AA7-4985-87D2-F5BC022021C8}" dt="2020-08-25T06:56:12.064" v="2063" actId="20577"/>
          <ac:graphicFrameMkLst>
            <pc:docMk/>
            <pc:sldMk cId="3104424021" sldId="267"/>
            <ac:graphicFrameMk id="18" creationId="{D2301541-00A0-4D8C-B50B-914D2DF69E70}"/>
          </ac:graphicFrameMkLst>
        </pc:graphicFrameChg>
        <pc:picChg chg="add mod">
          <ac:chgData name="Carmen Martinez Barbosa" userId="b9444d7b-37f1-4d2c-a32d-111b60c369ee" providerId="ADAL" clId="{7F2A3ED8-3AA7-4985-87D2-F5BC022021C8}" dt="2020-08-25T06:28:38.232" v="1752" actId="1076"/>
          <ac:picMkLst>
            <pc:docMk/>
            <pc:sldMk cId="3104424021" sldId="267"/>
            <ac:picMk id="3" creationId="{6A01DE95-7B14-420A-B450-4F23B119AEF6}"/>
          </ac:picMkLst>
        </pc:picChg>
        <pc:picChg chg="add mod">
          <ac:chgData name="Carmen Martinez Barbosa" userId="b9444d7b-37f1-4d2c-a32d-111b60c369ee" providerId="ADAL" clId="{7F2A3ED8-3AA7-4985-87D2-F5BC022021C8}" dt="2020-08-25T06:31:47.769" v="1786" actId="1076"/>
          <ac:picMkLst>
            <pc:docMk/>
            <pc:sldMk cId="3104424021" sldId="267"/>
            <ac:picMk id="6" creationId="{B46856BB-7B19-4A4F-951D-5082B0C7E52C}"/>
          </ac:picMkLst>
        </pc:picChg>
        <pc:picChg chg="add mod">
          <ac:chgData name="Carmen Martinez Barbosa" userId="b9444d7b-37f1-4d2c-a32d-111b60c369ee" providerId="ADAL" clId="{7F2A3ED8-3AA7-4985-87D2-F5BC022021C8}" dt="2020-08-25T06:31:09.504" v="1762" actId="1076"/>
          <ac:picMkLst>
            <pc:docMk/>
            <pc:sldMk cId="3104424021" sldId="267"/>
            <ac:picMk id="8" creationId="{D5AD22A0-2F8F-459A-ABAF-617F5BF257DD}"/>
          </ac:picMkLst>
        </pc:picChg>
        <pc:picChg chg="add mod">
          <ac:chgData name="Carmen Martinez Barbosa" userId="b9444d7b-37f1-4d2c-a32d-111b60c369ee" providerId="ADAL" clId="{7F2A3ED8-3AA7-4985-87D2-F5BC022021C8}" dt="2020-08-25T06:32:03.256" v="1789" actId="1076"/>
          <ac:picMkLst>
            <pc:docMk/>
            <pc:sldMk cId="3104424021" sldId="267"/>
            <ac:picMk id="9" creationId="{AD6223C1-FC00-4A1D-8A37-EC285BADA82C}"/>
          </ac:picMkLst>
        </pc:picChg>
      </pc:sldChg>
      <pc:sldChg chg="addSp modSp">
        <pc:chgData name="Carmen Martinez Barbosa" userId="b9444d7b-37f1-4d2c-a32d-111b60c369ee" providerId="ADAL" clId="{7F2A3ED8-3AA7-4985-87D2-F5BC022021C8}" dt="2020-08-25T08:18:09.719" v="2363" actId="20577"/>
        <pc:sldMkLst>
          <pc:docMk/>
          <pc:sldMk cId="377529986" sldId="270"/>
        </pc:sldMkLst>
        <pc:spChg chg="add mod">
          <ac:chgData name="Carmen Martinez Barbosa" userId="b9444d7b-37f1-4d2c-a32d-111b60c369ee" providerId="ADAL" clId="{7F2A3ED8-3AA7-4985-87D2-F5BC022021C8}" dt="2020-08-25T08:16:32.138" v="2348" actId="1076"/>
          <ac:spMkLst>
            <pc:docMk/>
            <pc:sldMk cId="377529986" sldId="270"/>
            <ac:spMk id="2" creationId="{AE9A5208-4E18-42A7-ADE7-BBACFED116BC}"/>
          </ac:spMkLst>
        </pc:spChg>
        <pc:spChg chg="mod">
          <ac:chgData name="Carmen Martinez Barbosa" userId="b9444d7b-37f1-4d2c-a32d-111b60c369ee" providerId="ADAL" clId="{7F2A3ED8-3AA7-4985-87D2-F5BC022021C8}" dt="2020-08-25T08:18:09.719" v="2363" actId="20577"/>
          <ac:spMkLst>
            <pc:docMk/>
            <pc:sldMk cId="377529986" sldId="270"/>
            <ac:spMk id="17" creationId="{E68B94C1-A8C9-4CA2-8564-8499FFABEE67}"/>
          </ac:spMkLst>
        </pc:spChg>
        <pc:spChg chg="add mod">
          <ac:chgData name="Carmen Martinez Barbosa" userId="b9444d7b-37f1-4d2c-a32d-111b60c369ee" providerId="ADAL" clId="{7F2A3ED8-3AA7-4985-87D2-F5BC022021C8}" dt="2020-08-21T06:53:30.396" v="458" actId="1076"/>
          <ac:spMkLst>
            <pc:docMk/>
            <pc:sldMk cId="377529986" sldId="270"/>
            <ac:spMk id="32" creationId="{B1D97D6F-0603-4AFC-BC56-BCD74FB0DF0B}"/>
          </ac:spMkLst>
        </pc:spChg>
        <pc:spChg chg="add mod">
          <ac:chgData name="Carmen Martinez Barbosa" userId="b9444d7b-37f1-4d2c-a32d-111b60c369ee" providerId="ADAL" clId="{7F2A3ED8-3AA7-4985-87D2-F5BC022021C8}" dt="2020-08-21T06:53:50.882" v="468" actId="313"/>
          <ac:spMkLst>
            <pc:docMk/>
            <pc:sldMk cId="377529986" sldId="270"/>
            <ac:spMk id="33" creationId="{A269453D-FBE6-44CA-A258-2FEADD28CE7E}"/>
          </ac:spMkLst>
        </pc:spChg>
        <pc:spChg chg="add mod">
          <ac:chgData name="Carmen Martinez Barbosa" userId="b9444d7b-37f1-4d2c-a32d-111b60c369ee" providerId="ADAL" clId="{7F2A3ED8-3AA7-4985-87D2-F5BC022021C8}" dt="2020-08-21T06:54:35.251" v="521" actId="1035"/>
          <ac:spMkLst>
            <pc:docMk/>
            <pc:sldMk cId="377529986" sldId="270"/>
            <ac:spMk id="34" creationId="{23E7CD09-916D-41D2-BA88-14FC1501269A}"/>
          </ac:spMkLst>
        </pc:spChg>
        <pc:spChg chg="mod">
          <ac:chgData name="Carmen Martinez Barbosa" userId="b9444d7b-37f1-4d2c-a32d-111b60c369ee" providerId="ADAL" clId="{7F2A3ED8-3AA7-4985-87D2-F5BC022021C8}" dt="2020-08-21T06:52:52.836" v="437" actId="20577"/>
          <ac:spMkLst>
            <pc:docMk/>
            <pc:sldMk cId="377529986" sldId="270"/>
            <ac:spMk id="44" creationId="{52A875B9-5294-47B2-B125-DD113A43144B}"/>
          </ac:spMkLst>
        </pc:spChg>
        <pc:cxnChg chg="add mod">
          <ac:chgData name="Carmen Martinez Barbosa" userId="b9444d7b-37f1-4d2c-a32d-111b60c369ee" providerId="ADAL" clId="{7F2A3ED8-3AA7-4985-87D2-F5BC022021C8}" dt="2020-08-21T06:55:41.611" v="523" actId="692"/>
          <ac:cxnSpMkLst>
            <pc:docMk/>
            <pc:sldMk cId="377529986" sldId="270"/>
            <ac:cxnSpMk id="3" creationId="{DE924399-AC7E-4D05-8CD0-3EB8BA011574}"/>
          </ac:cxnSpMkLst>
        </pc:cxnChg>
        <pc:cxnChg chg="add mod">
          <ac:chgData name="Carmen Martinez Barbosa" userId="b9444d7b-37f1-4d2c-a32d-111b60c369ee" providerId="ADAL" clId="{7F2A3ED8-3AA7-4985-87D2-F5BC022021C8}" dt="2020-08-21T06:55:51.764" v="526" actId="14100"/>
          <ac:cxnSpMkLst>
            <pc:docMk/>
            <pc:sldMk cId="377529986" sldId="270"/>
            <ac:cxnSpMk id="39" creationId="{15EF30B0-7176-4285-A089-61638601C882}"/>
          </ac:cxnSpMkLst>
        </pc:cxnChg>
        <pc:cxnChg chg="add mod">
          <ac:chgData name="Carmen Martinez Barbosa" userId="b9444d7b-37f1-4d2c-a32d-111b60c369ee" providerId="ADAL" clId="{7F2A3ED8-3AA7-4985-87D2-F5BC022021C8}" dt="2020-08-21T06:56:04.485" v="530" actId="14100"/>
          <ac:cxnSpMkLst>
            <pc:docMk/>
            <pc:sldMk cId="377529986" sldId="270"/>
            <ac:cxnSpMk id="40" creationId="{2AFD5FA8-038A-45B4-89A4-D32C13E47194}"/>
          </ac:cxnSpMkLst>
        </pc:cxnChg>
      </pc:sldChg>
      <pc:sldChg chg="modSp">
        <pc:chgData name="Carmen Martinez Barbosa" userId="b9444d7b-37f1-4d2c-a32d-111b60c369ee" providerId="ADAL" clId="{7F2A3ED8-3AA7-4985-87D2-F5BC022021C8}" dt="2020-08-25T08:47:59.689" v="3457" actId="20577"/>
        <pc:sldMkLst>
          <pc:docMk/>
          <pc:sldMk cId="1450721722" sldId="274"/>
        </pc:sldMkLst>
        <pc:spChg chg="mod">
          <ac:chgData name="Carmen Martinez Barbosa" userId="b9444d7b-37f1-4d2c-a32d-111b60c369ee" providerId="ADAL" clId="{7F2A3ED8-3AA7-4985-87D2-F5BC022021C8}" dt="2020-08-25T08:47:59.689" v="3457" actId="20577"/>
          <ac:spMkLst>
            <pc:docMk/>
            <pc:sldMk cId="1450721722" sldId="274"/>
            <ac:spMk id="2" creationId="{EE55CC1B-8C3A-4681-AAD9-CE3155CFF204}"/>
          </ac:spMkLst>
        </pc:spChg>
      </pc:sldChg>
      <pc:sldChg chg="addSp delSp modSp add del setBg">
        <pc:chgData name="Carmen Martinez Barbosa" userId="b9444d7b-37f1-4d2c-a32d-111b60c369ee" providerId="ADAL" clId="{7F2A3ED8-3AA7-4985-87D2-F5BC022021C8}" dt="2020-08-21T09:45:33.525" v="1210" actId="20577"/>
        <pc:sldMkLst>
          <pc:docMk/>
          <pc:sldMk cId="455576880" sldId="276"/>
        </pc:sldMkLst>
        <pc:spChg chg="add del mod">
          <ac:chgData name="Carmen Martinez Barbosa" userId="b9444d7b-37f1-4d2c-a32d-111b60c369ee" providerId="ADAL" clId="{7F2A3ED8-3AA7-4985-87D2-F5BC022021C8}" dt="2020-08-21T06:39:49.892" v="139" actId="478"/>
          <ac:spMkLst>
            <pc:docMk/>
            <pc:sldMk cId="455576880" sldId="276"/>
            <ac:spMk id="2" creationId="{F01E77C5-CBA2-46E4-9B80-A4647E451E09}"/>
          </ac:spMkLst>
        </pc:spChg>
        <pc:spChg chg="add del mod">
          <ac:chgData name="Carmen Martinez Barbosa" userId="b9444d7b-37f1-4d2c-a32d-111b60c369ee" providerId="ADAL" clId="{7F2A3ED8-3AA7-4985-87D2-F5BC022021C8}" dt="2020-08-21T06:39:51.547" v="140" actId="478"/>
          <ac:spMkLst>
            <pc:docMk/>
            <pc:sldMk cId="455576880" sldId="276"/>
            <ac:spMk id="4" creationId="{8EC6B3CB-1CC7-4EFE-A09E-238428BBD9A1}"/>
          </ac:spMkLst>
        </pc:spChg>
        <pc:spChg chg="add mod">
          <ac:chgData name="Carmen Martinez Barbosa" userId="b9444d7b-37f1-4d2c-a32d-111b60c369ee" providerId="ADAL" clId="{7F2A3ED8-3AA7-4985-87D2-F5BC022021C8}" dt="2020-08-21T07:37:07.807" v="868" actId="20577"/>
          <ac:spMkLst>
            <pc:docMk/>
            <pc:sldMk cId="455576880" sldId="276"/>
            <ac:spMk id="5" creationId="{A234CAD3-0F8B-4C7A-BAA0-D7D9FCF426ED}"/>
          </ac:spMkLst>
        </pc:spChg>
        <pc:spChg chg="add mod">
          <ac:chgData name="Carmen Martinez Barbosa" userId="b9444d7b-37f1-4d2c-a32d-111b60c369ee" providerId="ADAL" clId="{7F2A3ED8-3AA7-4985-87D2-F5BC022021C8}" dt="2020-08-21T07:37:19.083" v="875" actId="20577"/>
          <ac:spMkLst>
            <pc:docMk/>
            <pc:sldMk cId="455576880" sldId="276"/>
            <ac:spMk id="6" creationId="{050F8569-C20A-4584-B489-54E703E7BCED}"/>
          </ac:spMkLst>
        </pc:spChg>
        <pc:spChg chg="add mod ord">
          <ac:chgData name="Carmen Martinez Barbosa" userId="b9444d7b-37f1-4d2c-a32d-111b60c369ee" providerId="ADAL" clId="{7F2A3ED8-3AA7-4985-87D2-F5BC022021C8}" dt="2020-08-21T09:44:15.752" v="1189" actId="20577"/>
          <ac:spMkLst>
            <pc:docMk/>
            <pc:sldMk cId="455576880" sldId="276"/>
            <ac:spMk id="12" creationId="{E8B0F3B9-84C6-456C-BF47-30CBB0B56764}"/>
          </ac:spMkLst>
        </pc:spChg>
        <pc:spChg chg="add mod">
          <ac:chgData name="Carmen Martinez Barbosa" userId="b9444d7b-37f1-4d2c-a32d-111b60c369ee" providerId="ADAL" clId="{7F2A3ED8-3AA7-4985-87D2-F5BC022021C8}" dt="2020-08-21T09:44:12.496" v="1186" actId="20577"/>
          <ac:spMkLst>
            <pc:docMk/>
            <pc:sldMk cId="455576880" sldId="276"/>
            <ac:spMk id="19" creationId="{73DC91C5-A096-4D3E-B08D-2E5D74A29EAB}"/>
          </ac:spMkLst>
        </pc:spChg>
        <pc:graphicFrameChg chg="add mod modGraphic">
          <ac:chgData name="Carmen Martinez Barbosa" userId="b9444d7b-37f1-4d2c-a32d-111b60c369ee" providerId="ADAL" clId="{7F2A3ED8-3AA7-4985-87D2-F5BC022021C8}" dt="2020-08-21T09:45:33.525" v="1210" actId="20577"/>
          <ac:graphicFrameMkLst>
            <pc:docMk/>
            <pc:sldMk cId="455576880" sldId="276"/>
            <ac:graphicFrameMk id="7" creationId="{6E6D7E2C-EA22-4AA7-9382-C350F35D586E}"/>
          </ac:graphicFrameMkLst>
        </pc:graphicFrameChg>
        <pc:picChg chg="add del mod ord">
          <ac:chgData name="Carmen Martinez Barbosa" userId="b9444d7b-37f1-4d2c-a32d-111b60c369ee" providerId="ADAL" clId="{7F2A3ED8-3AA7-4985-87D2-F5BC022021C8}" dt="2020-08-21T07:21:34.079" v="656" actId="478"/>
          <ac:picMkLst>
            <pc:docMk/>
            <pc:sldMk cId="455576880" sldId="276"/>
            <ac:picMk id="9" creationId="{464A3040-C153-446A-9782-66FF8DEFED2B}"/>
          </ac:picMkLst>
        </pc:picChg>
        <pc:picChg chg="add del mod">
          <ac:chgData name="Carmen Martinez Barbosa" userId="b9444d7b-37f1-4d2c-a32d-111b60c369ee" providerId="ADAL" clId="{7F2A3ED8-3AA7-4985-87D2-F5BC022021C8}" dt="2020-08-21T09:34:33.961" v="941" actId="478"/>
          <ac:picMkLst>
            <pc:docMk/>
            <pc:sldMk cId="455576880" sldId="276"/>
            <ac:picMk id="11" creationId="{410FED2D-585D-4C72-8CBF-0209DB514C73}"/>
          </ac:picMkLst>
        </pc:picChg>
        <pc:picChg chg="add del mod">
          <ac:chgData name="Carmen Martinez Barbosa" userId="b9444d7b-37f1-4d2c-a32d-111b60c369ee" providerId="ADAL" clId="{7F2A3ED8-3AA7-4985-87D2-F5BC022021C8}" dt="2020-08-21T09:34:40.044" v="943" actId="478"/>
          <ac:picMkLst>
            <pc:docMk/>
            <pc:sldMk cId="455576880" sldId="276"/>
            <ac:picMk id="14" creationId="{6D41EEAF-2BC3-41B6-9FF9-4D0041727B06}"/>
          </ac:picMkLst>
        </pc:picChg>
        <pc:picChg chg="add mod">
          <ac:chgData name="Carmen Martinez Barbosa" userId="b9444d7b-37f1-4d2c-a32d-111b60c369ee" providerId="ADAL" clId="{7F2A3ED8-3AA7-4985-87D2-F5BC022021C8}" dt="2020-08-21T09:39:47.476" v="1065" actId="1076"/>
          <ac:picMkLst>
            <pc:docMk/>
            <pc:sldMk cId="455576880" sldId="276"/>
            <ac:picMk id="16" creationId="{88668005-E399-4010-8B02-41B51A7B71CF}"/>
          </ac:picMkLst>
        </pc:picChg>
        <pc:picChg chg="add mod">
          <ac:chgData name="Carmen Martinez Barbosa" userId="b9444d7b-37f1-4d2c-a32d-111b60c369ee" providerId="ADAL" clId="{7F2A3ED8-3AA7-4985-87D2-F5BC022021C8}" dt="2020-08-21T09:43:27.750" v="1161" actId="1076"/>
          <ac:picMkLst>
            <pc:docMk/>
            <pc:sldMk cId="455576880" sldId="276"/>
            <ac:picMk id="18" creationId="{E6F6A5E1-001A-45B3-A432-5DD92DC322CA}"/>
          </ac:picMkLst>
        </pc:picChg>
      </pc:sldChg>
      <pc:sldChg chg="addSp delSp modSp add ord setBg">
        <pc:chgData name="Carmen Martinez Barbosa" userId="b9444d7b-37f1-4d2c-a32d-111b60c369ee" providerId="ADAL" clId="{7F2A3ED8-3AA7-4985-87D2-F5BC022021C8}" dt="2020-08-21T07:36:42.204" v="851"/>
        <pc:sldMkLst>
          <pc:docMk/>
          <pc:sldMk cId="2568390271" sldId="277"/>
        </pc:sldMkLst>
        <pc:spChg chg="add mod">
          <ac:chgData name="Carmen Martinez Barbosa" userId="b9444d7b-37f1-4d2c-a32d-111b60c369ee" providerId="ADAL" clId="{7F2A3ED8-3AA7-4985-87D2-F5BC022021C8}" dt="2020-08-21T07:28:47.781" v="734" actId="1076"/>
          <ac:spMkLst>
            <pc:docMk/>
            <pc:sldMk cId="2568390271" sldId="277"/>
            <ac:spMk id="4" creationId="{CFD9D0D0-F54A-4B57-B8BE-2EBABFAC8C2D}"/>
          </ac:spMkLst>
        </pc:spChg>
        <pc:spChg chg="mod">
          <ac:chgData name="Carmen Martinez Barbosa" userId="b9444d7b-37f1-4d2c-a32d-111b60c369ee" providerId="ADAL" clId="{7F2A3ED8-3AA7-4985-87D2-F5BC022021C8}" dt="2020-08-21T07:25:23.312" v="707" actId="20577"/>
          <ac:spMkLst>
            <pc:docMk/>
            <pc:sldMk cId="2568390271" sldId="277"/>
            <ac:spMk id="6" creationId="{050F8569-C20A-4584-B489-54E703E7BCED}"/>
          </ac:spMkLst>
        </pc:spChg>
        <pc:spChg chg="add mod">
          <ac:chgData name="Carmen Martinez Barbosa" userId="b9444d7b-37f1-4d2c-a32d-111b60c369ee" providerId="ADAL" clId="{7F2A3ED8-3AA7-4985-87D2-F5BC022021C8}" dt="2020-08-21T07:36:00.547" v="850" actId="20577"/>
          <ac:spMkLst>
            <pc:docMk/>
            <pc:sldMk cId="2568390271" sldId="277"/>
            <ac:spMk id="8" creationId="{C258B58A-BF23-408B-B478-AAF46C4F04E7}"/>
          </ac:spMkLst>
        </pc:spChg>
        <pc:picChg chg="add mod">
          <ac:chgData name="Carmen Martinez Barbosa" userId="b9444d7b-37f1-4d2c-a32d-111b60c369ee" providerId="ADAL" clId="{7F2A3ED8-3AA7-4985-87D2-F5BC022021C8}" dt="2020-08-21T07:27:54.414" v="711" actId="1076"/>
          <ac:picMkLst>
            <pc:docMk/>
            <pc:sldMk cId="2568390271" sldId="277"/>
            <ac:picMk id="3" creationId="{142B3B7C-9E00-40E0-B7E1-39E519A7B338}"/>
          </ac:picMkLst>
        </pc:picChg>
        <pc:picChg chg="del">
          <ac:chgData name="Carmen Martinez Barbosa" userId="b9444d7b-37f1-4d2c-a32d-111b60c369ee" providerId="ADAL" clId="{7F2A3ED8-3AA7-4985-87D2-F5BC022021C8}" dt="2020-08-21T07:27:43.346" v="708" actId="478"/>
          <ac:picMkLst>
            <pc:docMk/>
            <pc:sldMk cId="2568390271" sldId="277"/>
            <ac:picMk id="14" creationId="{6D41EEAF-2BC3-41B6-9FF9-4D0041727B06}"/>
          </ac:picMkLst>
        </pc:picChg>
      </pc:sldChg>
      <pc:sldChg chg="addSp delSp modSp add setBg modAnim">
        <pc:chgData name="Carmen Martinez Barbosa" userId="b9444d7b-37f1-4d2c-a32d-111b60c369ee" providerId="ADAL" clId="{7F2A3ED8-3AA7-4985-87D2-F5BC022021C8}" dt="2020-08-25T06:20:48.504" v="1603" actId="1076"/>
        <pc:sldMkLst>
          <pc:docMk/>
          <pc:sldMk cId="2743639479" sldId="278"/>
        </pc:sldMkLst>
        <pc:spChg chg="del">
          <ac:chgData name="Carmen Martinez Barbosa" userId="b9444d7b-37f1-4d2c-a32d-111b60c369ee" providerId="ADAL" clId="{7F2A3ED8-3AA7-4985-87D2-F5BC022021C8}" dt="2020-08-25T05:40:30.454" v="1232" actId="478"/>
          <ac:spMkLst>
            <pc:docMk/>
            <pc:sldMk cId="2743639479" sldId="278"/>
            <ac:spMk id="3" creationId="{D6D1F104-D898-418B-8324-B90789DE67E5}"/>
          </ac:spMkLst>
        </pc:spChg>
        <pc:spChg chg="add del mod">
          <ac:chgData name="Carmen Martinez Barbosa" userId="b9444d7b-37f1-4d2c-a32d-111b60c369ee" providerId="ADAL" clId="{7F2A3ED8-3AA7-4985-87D2-F5BC022021C8}" dt="2020-08-25T05:40:33.328" v="1233" actId="478"/>
          <ac:spMkLst>
            <pc:docMk/>
            <pc:sldMk cId="2743639479" sldId="278"/>
            <ac:spMk id="4" creationId="{2914BE6E-EC89-411A-BF33-B46702A3DD5E}"/>
          </ac:spMkLst>
        </pc:spChg>
        <pc:spChg chg="add mod">
          <ac:chgData name="Carmen Martinez Barbosa" userId="b9444d7b-37f1-4d2c-a32d-111b60c369ee" providerId="ADAL" clId="{7F2A3ED8-3AA7-4985-87D2-F5BC022021C8}" dt="2020-08-25T05:48:36.455" v="1322" actId="1076"/>
          <ac:spMkLst>
            <pc:docMk/>
            <pc:sldMk cId="2743639479" sldId="278"/>
            <ac:spMk id="5" creationId="{C638E928-CF21-4853-BABC-3CEF4A5BCE8D}"/>
          </ac:spMkLst>
        </pc:spChg>
        <pc:spChg chg="add mod">
          <ac:chgData name="Carmen Martinez Barbosa" userId="b9444d7b-37f1-4d2c-a32d-111b60c369ee" providerId="ADAL" clId="{7F2A3ED8-3AA7-4985-87D2-F5BC022021C8}" dt="2020-08-25T05:54:17.643" v="1352" actId="164"/>
          <ac:spMkLst>
            <pc:docMk/>
            <pc:sldMk cId="2743639479" sldId="278"/>
            <ac:spMk id="6" creationId="{EBDD635D-67A5-4D40-A3EC-652074998394}"/>
          </ac:spMkLst>
        </pc:spChg>
        <pc:spChg chg="add mod">
          <ac:chgData name="Carmen Martinez Barbosa" userId="b9444d7b-37f1-4d2c-a32d-111b60c369ee" providerId="ADAL" clId="{7F2A3ED8-3AA7-4985-87D2-F5BC022021C8}" dt="2020-08-25T05:55:57.663" v="1371" actId="1076"/>
          <ac:spMkLst>
            <pc:docMk/>
            <pc:sldMk cId="2743639479" sldId="278"/>
            <ac:spMk id="10" creationId="{F2608EB1-7103-4DEA-832F-9736928E938C}"/>
          </ac:spMkLst>
        </pc:spChg>
        <pc:spChg chg="add mod">
          <ac:chgData name="Carmen Martinez Barbosa" userId="b9444d7b-37f1-4d2c-a32d-111b60c369ee" providerId="ADAL" clId="{7F2A3ED8-3AA7-4985-87D2-F5BC022021C8}" dt="2020-08-25T05:56:08.206" v="1380" actId="20577"/>
          <ac:spMkLst>
            <pc:docMk/>
            <pc:sldMk cId="2743639479" sldId="278"/>
            <ac:spMk id="13" creationId="{D80A8A74-8645-43AA-8973-C5878202F34F}"/>
          </ac:spMkLst>
        </pc:spChg>
        <pc:spChg chg="add mod">
          <ac:chgData name="Carmen Martinez Barbosa" userId="b9444d7b-37f1-4d2c-a32d-111b60c369ee" providerId="ADAL" clId="{7F2A3ED8-3AA7-4985-87D2-F5BC022021C8}" dt="2020-08-25T06:19:45.655" v="1495" actId="1037"/>
          <ac:spMkLst>
            <pc:docMk/>
            <pc:sldMk cId="2743639479" sldId="278"/>
            <ac:spMk id="31" creationId="{C70840A8-D582-40A6-9E5D-326EA6D6D52E}"/>
          </ac:spMkLst>
        </pc:spChg>
        <pc:spChg chg="add mod">
          <ac:chgData name="Carmen Martinez Barbosa" userId="b9444d7b-37f1-4d2c-a32d-111b60c369ee" providerId="ADAL" clId="{7F2A3ED8-3AA7-4985-87D2-F5BC022021C8}" dt="2020-08-25T06:20:05.467" v="1593" actId="20577"/>
          <ac:spMkLst>
            <pc:docMk/>
            <pc:sldMk cId="2743639479" sldId="278"/>
            <ac:spMk id="35" creationId="{FCDAE92D-D83A-4A6E-96E9-AA6849242705}"/>
          </ac:spMkLst>
        </pc:spChg>
        <pc:spChg chg="add mod">
          <ac:chgData name="Carmen Martinez Barbosa" userId="b9444d7b-37f1-4d2c-a32d-111b60c369ee" providerId="ADAL" clId="{7F2A3ED8-3AA7-4985-87D2-F5BC022021C8}" dt="2020-08-25T06:20:41.055" v="1601" actId="1076"/>
          <ac:spMkLst>
            <pc:docMk/>
            <pc:sldMk cId="2743639479" sldId="278"/>
            <ac:spMk id="36" creationId="{7351680B-4D25-4C53-AC54-6E921BA9C525}"/>
          </ac:spMkLst>
        </pc:spChg>
        <pc:spChg chg="add mod">
          <ac:chgData name="Carmen Martinez Barbosa" userId="b9444d7b-37f1-4d2c-a32d-111b60c369ee" providerId="ADAL" clId="{7F2A3ED8-3AA7-4985-87D2-F5BC022021C8}" dt="2020-08-25T06:20:48.504" v="1603" actId="1076"/>
          <ac:spMkLst>
            <pc:docMk/>
            <pc:sldMk cId="2743639479" sldId="278"/>
            <ac:spMk id="37" creationId="{6C032343-9F66-4ED5-91CA-372DA87664E2}"/>
          </ac:spMkLst>
        </pc:spChg>
        <pc:grpChg chg="add mod">
          <ac:chgData name="Carmen Martinez Barbosa" userId="b9444d7b-37f1-4d2c-a32d-111b60c369ee" providerId="ADAL" clId="{7F2A3ED8-3AA7-4985-87D2-F5BC022021C8}" dt="2020-08-25T05:54:17.643" v="1352" actId="164"/>
          <ac:grpSpMkLst>
            <pc:docMk/>
            <pc:sldMk cId="2743639479" sldId="278"/>
            <ac:grpSpMk id="8" creationId="{B87C3286-D21D-4689-ABAE-88E58D281CA1}"/>
          </ac:grpSpMkLst>
        </pc:grpChg>
        <pc:grpChg chg="add mod">
          <ac:chgData name="Carmen Martinez Barbosa" userId="b9444d7b-37f1-4d2c-a32d-111b60c369ee" providerId="ADAL" clId="{7F2A3ED8-3AA7-4985-87D2-F5BC022021C8}" dt="2020-08-25T06:03:46.708" v="1423" actId="164"/>
          <ac:grpSpMkLst>
            <pc:docMk/>
            <pc:sldMk cId="2743639479" sldId="278"/>
            <ac:grpSpMk id="30" creationId="{7336323A-52F4-4740-90B1-BCE260196EDA}"/>
          </ac:grpSpMkLst>
        </pc:grpChg>
        <pc:picChg chg="add mod">
          <ac:chgData name="Carmen Martinez Barbosa" userId="b9444d7b-37f1-4d2c-a32d-111b60c369ee" providerId="ADAL" clId="{7F2A3ED8-3AA7-4985-87D2-F5BC022021C8}" dt="2020-08-25T05:54:24.600" v="1353" actId="1076"/>
          <ac:picMkLst>
            <pc:docMk/>
            <pc:sldMk cId="2743639479" sldId="278"/>
            <ac:picMk id="7" creationId="{49393AA1-3C8D-4B27-BE90-2C6DD007C524}"/>
          </ac:picMkLst>
        </pc:picChg>
        <pc:picChg chg="add mod">
          <ac:chgData name="Carmen Martinez Barbosa" userId="b9444d7b-37f1-4d2c-a32d-111b60c369ee" providerId="ADAL" clId="{7F2A3ED8-3AA7-4985-87D2-F5BC022021C8}" dt="2020-08-25T05:55:36.921" v="1356" actId="1076"/>
          <ac:picMkLst>
            <pc:docMk/>
            <pc:sldMk cId="2743639479" sldId="278"/>
            <ac:picMk id="9" creationId="{9104190C-926D-4DE4-AFCB-ED066BE88E93}"/>
          </ac:picMkLst>
        </pc:picChg>
        <pc:picChg chg="add del mod">
          <ac:chgData name="Carmen Martinez Barbosa" userId="b9444d7b-37f1-4d2c-a32d-111b60c369ee" providerId="ADAL" clId="{7F2A3ED8-3AA7-4985-87D2-F5BC022021C8}" dt="2020-08-25T05:44:15.407" v="1284" actId="478"/>
          <ac:picMkLst>
            <pc:docMk/>
            <pc:sldMk cId="2743639479" sldId="278"/>
            <ac:picMk id="2050" creationId="{708A59C7-213F-4D1D-B6C0-1269587F4001}"/>
          </ac:picMkLst>
        </pc:picChg>
        <pc:picChg chg="add mod">
          <ac:chgData name="Carmen Martinez Barbosa" userId="b9444d7b-37f1-4d2c-a32d-111b60c369ee" providerId="ADAL" clId="{7F2A3ED8-3AA7-4985-87D2-F5BC022021C8}" dt="2020-08-25T05:54:17.643" v="1352" actId="164"/>
          <ac:picMkLst>
            <pc:docMk/>
            <pc:sldMk cId="2743639479" sldId="278"/>
            <ac:picMk id="2052" creationId="{58FD1437-EB73-46D5-BF32-4F16196544B9}"/>
          </ac:picMkLst>
        </pc:picChg>
        <pc:picChg chg="add mod">
          <ac:chgData name="Carmen Martinez Barbosa" userId="b9444d7b-37f1-4d2c-a32d-111b60c369ee" providerId="ADAL" clId="{7F2A3ED8-3AA7-4985-87D2-F5BC022021C8}" dt="2020-08-25T05:57:59.496" v="1382" actId="1076"/>
          <ac:picMkLst>
            <pc:docMk/>
            <pc:sldMk cId="2743639479" sldId="278"/>
            <ac:picMk id="2054" creationId="{90722AB8-54D2-4F66-81BD-14C5B47EF5F9}"/>
          </ac:picMkLst>
        </pc:picChg>
        <pc:cxnChg chg="add del mod">
          <ac:chgData name="Carmen Martinez Barbosa" userId="b9444d7b-37f1-4d2c-a32d-111b60c369ee" providerId="ADAL" clId="{7F2A3ED8-3AA7-4985-87D2-F5BC022021C8}" dt="2020-08-25T05:58:56.363" v="1384" actId="478"/>
          <ac:cxnSpMkLst>
            <pc:docMk/>
            <pc:sldMk cId="2743639479" sldId="278"/>
            <ac:cxnSpMk id="12" creationId="{93E5F82A-FB4C-42C4-A597-5388AD0ECA77}"/>
          </ac:cxnSpMkLst>
        </pc:cxnChg>
        <pc:cxnChg chg="add mod">
          <ac:chgData name="Carmen Martinez Barbosa" userId="b9444d7b-37f1-4d2c-a32d-111b60c369ee" providerId="ADAL" clId="{7F2A3ED8-3AA7-4985-87D2-F5BC022021C8}" dt="2020-08-25T05:59:14.239" v="1386" actId="14100"/>
          <ac:cxnSpMkLst>
            <pc:docMk/>
            <pc:sldMk cId="2743639479" sldId="278"/>
            <ac:cxnSpMk id="15" creationId="{05DFD1D5-F3D7-4897-8036-B3E2E96B22E6}"/>
          </ac:cxnSpMkLst>
        </pc:cxnChg>
        <pc:cxnChg chg="add mod">
          <ac:chgData name="Carmen Martinez Barbosa" userId="b9444d7b-37f1-4d2c-a32d-111b60c369ee" providerId="ADAL" clId="{7F2A3ED8-3AA7-4985-87D2-F5BC022021C8}" dt="2020-08-25T05:59:41.927" v="1387" actId="11529"/>
          <ac:cxnSpMkLst>
            <pc:docMk/>
            <pc:sldMk cId="2743639479" sldId="278"/>
            <ac:cxnSpMk id="18" creationId="{65801CC0-5441-44D1-98A1-B9BADD8EF529}"/>
          </ac:cxnSpMkLst>
        </pc:cxnChg>
        <pc:cxnChg chg="add mod">
          <ac:chgData name="Carmen Martinez Barbosa" userId="b9444d7b-37f1-4d2c-a32d-111b60c369ee" providerId="ADAL" clId="{7F2A3ED8-3AA7-4985-87D2-F5BC022021C8}" dt="2020-08-25T06:03:46.708" v="1423" actId="164"/>
          <ac:cxnSpMkLst>
            <pc:docMk/>
            <pc:sldMk cId="2743639479" sldId="278"/>
            <ac:cxnSpMk id="20" creationId="{04F2417F-C33F-4A29-B98A-8B3E854FCBD8}"/>
          </ac:cxnSpMkLst>
        </pc:cxnChg>
        <pc:cxnChg chg="add mod">
          <ac:chgData name="Carmen Martinez Barbosa" userId="b9444d7b-37f1-4d2c-a32d-111b60c369ee" providerId="ADAL" clId="{7F2A3ED8-3AA7-4985-87D2-F5BC022021C8}" dt="2020-08-25T06:03:46.708" v="1423" actId="164"/>
          <ac:cxnSpMkLst>
            <pc:docMk/>
            <pc:sldMk cId="2743639479" sldId="278"/>
            <ac:cxnSpMk id="25" creationId="{60142372-A764-4A0A-9E60-2BFB72C31001}"/>
          </ac:cxnSpMkLst>
        </pc:cxnChg>
      </pc:sldChg>
      <pc:sldChg chg="addSp delSp modSp add setBg">
        <pc:chgData name="Carmen Martinez Barbosa" userId="b9444d7b-37f1-4d2c-a32d-111b60c369ee" providerId="ADAL" clId="{7F2A3ED8-3AA7-4985-87D2-F5BC022021C8}" dt="2020-08-25T08:07:52.923" v="2345" actId="255"/>
        <pc:sldMkLst>
          <pc:docMk/>
          <pc:sldMk cId="436116088" sldId="279"/>
        </pc:sldMkLst>
        <pc:spChg chg="del">
          <ac:chgData name="Carmen Martinez Barbosa" userId="b9444d7b-37f1-4d2c-a32d-111b60c369ee" providerId="ADAL" clId="{7F2A3ED8-3AA7-4985-87D2-F5BC022021C8}" dt="2020-08-25T06:58:54.180" v="2077" actId="478"/>
          <ac:spMkLst>
            <pc:docMk/>
            <pc:sldMk cId="436116088" sldId="279"/>
            <ac:spMk id="3" creationId="{D6D1F104-D898-418B-8324-B90789DE67E5}"/>
          </ac:spMkLst>
        </pc:spChg>
        <pc:spChg chg="add del mod">
          <ac:chgData name="Carmen Martinez Barbosa" userId="b9444d7b-37f1-4d2c-a32d-111b60c369ee" providerId="ADAL" clId="{7F2A3ED8-3AA7-4985-87D2-F5BC022021C8}" dt="2020-08-25T06:58:56.372" v="2078" actId="478"/>
          <ac:spMkLst>
            <pc:docMk/>
            <pc:sldMk cId="436116088" sldId="279"/>
            <ac:spMk id="4" creationId="{049AB361-1E29-4CC8-9A85-4BC74924C56B}"/>
          </ac:spMkLst>
        </pc:spChg>
        <pc:spChg chg="add mod">
          <ac:chgData name="Carmen Martinez Barbosa" userId="b9444d7b-37f1-4d2c-a32d-111b60c369ee" providerId="ADAL" clId="{7F2A3ED8-3AA7-4985-87D2-F5BC022021C8}" dt="2020-08-25T08:07:52.923" v="2345" actId="255"/>
          <ac:spMkLst>
            <pc:docMk/>
            <pc:sldMk cId="436116088" sldId="279"/>
            <ac:spMk id="7" creationId="{68D5D7E6-A3E2-4C27-9ACD-F1F2D2CEA957}"/>
          </ac:spMkLst>
        </pc:spChg>
        <pc:picChg chg="add mod">
          <ac:chgData name="Carmen Martinez Barbosa" userId="b9444d7b-37f1-4d2c-a32d-111b60c369ee" providerId="ADAL" clId="{7F2A3ED8-3AA7-4985-87D2-F5BC022021C8}" dt="2020-08-25T08:03:25.865" v="2117" actId="1076"/>
          <ac:picMkLst>
            <pc:docMk/>
            <pc:sldMk cId="436116088" sldId="279"/>
            <ac:picMk id="3074" creationId="{46B0B733-5BF7-47BB-8514-C1BF2108B334}"/>
          </ac:picMkLst>
        </pc:picChg>
        <pc:picChg chg="add mod">
          <ac:chgData name="Carmen Martinez Barbosa" userId="b9444d7b-37f1-4d2c-a32d-111b60c369ee" providerId="ADAL" clId="{7F2A3ED8-3AA7-4985-87D2-F5BC022021C8}" dt="2020-08-25T08:03:41.536" v="2121" actId="1076"/>
          <ac:picMkLst>
            <pc:docMk/>
            <pc:sldMk cId="436116088" sldId="279"/>
            <ac:picMk id="3076" creationId="{A8070CD8-8954-4615-9EC7-C6065D88D11C}"/>
          </ac:picMkLst>
        </pc:picChg>
        <pc:cxnChg chg="add mod">
          <ac:chgData name="Carmen Martinez Barbosa" userId="b9444d7b-37f1-4d2c-a32d-111b60c369ee" providerId="ADAL" clId="{7F2A3ED8-3AA7-4985-87D2-F5BC022021C8}" dt="2020-08-25T08:04:06.656" v="2129" actId="692"/>
          <ac:cxnSpMkLst>
            <pc:docMk/>
            <pc:sldMk cId="436116088" sldId="279"/>
            <ac:cxnSpMk id="6" creationId="{ADE828E4-9D12-49A5-9C2B-152717E09661}"/>
          </ac:cxnSpMkLst>
        </pc:cxnChg>
      </pc:sldChg>
      <pc:sldChg chg="add del setBg">
        <pc:chgData name="Carmen Martinez Barbosa" userId="b9444d7b-37f1-4d2c-a32d-111b60c369ee" providerId="ADAL" clId="{7F2A3ED8-3AA7-4985-87D2-F5BC022021C8}" dt="2020-08-25T06:58:47.578" v="2075" actId="2696"/>
        <pc:sldMkLst>
          <pc:docMk/>
          <pc:sldMk cId="958470383" sldId="279"/>
        </pc:sldMkLst>
      </pc:sldChg>
    </pc:docChg>
  </pc:docChgLst>
  <pc:docChgLst>
    <pc:chgData name="Carmen Martinez Barbosa" userId="b9444d7b-37f1-4d2c-a32d-111b60c369ee" providerId="ADAL" clId="{16234420-23DF-448D-98A4-8E2E21708E92}"/>
    <pc:docChg chg="undo custSel addSld delSld modSld sldOrd">
      <pc:chgData name="Carmen Martinez Barbosa" userId="b9444d7b-37f1-4d2c-a32d-111b60c369ee" providerId="ADAL" clId="{16234420-23DF-448D-98A4-8E2E21708E92}" dt="2020-08-19T17:09:50.576" v="2417" actId="1076"/>
      <pc:docMkLst>
        <pc:docMk/>
      </pc:docMkLst>
      <pc:sldChg chg="modSp">
        <pc:chgData name="Carmen Martinez Barbosa" userId="b9444d7b-37f1-4d2c-a32d-111b60c369ee" providerId="ADAL" clId="{16234420-23DF-448D-98A4-8E2E21708E92}" dt="2020-08-19T15:21:57.164" v="1189" actId="20577"/>
        <pc:sldMkLst>
          <pc:docMk/>
          <pc:sldMk cId="3491115037" sldId="257"/>
        </pc:sldMkLst>
        <pc:spChg chg="mod">
          <ac:chgData name="Carmen Martinez Barbosa" userId="b9444d7b-37f1-4d2c-a32d-111b60c369ee" providerId="ADAL" clId="{16234420-23DF-448D-98A4-8E2E21708E92}" dt="2020-08-19T15:21:57.164" v="1189" actId="20577"/>
          <ac:spMkLst>
            <pc:docMk/>
            <pc:sldMk cId="3491115037" sldId="257"/>
            <ac:spMk id="5" creationId="{2C29DF9A-2C2C-49B0-B321-71398F208482}"/>
          </ac:spMkLst>
        </pc:spChg>
        <pc:picChg chg="mod">
          <ac:chgData name="Carmen Martinez Barbosa" userId="b9444d7b-37f1-4d2c-a32d-111b60c369ee" providerId="ADAL" clId="{16234420-23DF-448D-98A4-8E2E21708E92}" dt="2020-08-19T15:08:28.431" v="876" actId="1076"/>
          <ac:picMkLst>
            <pc:docMk/>
            <pc:sldMk cId="3491115037" sldId="257"/>
            <ac:picMk id="3" creationId="{A35A329E-28BB-4578-AF39-E650F651B58F}"/>
          </ac:picMkLst>
        </pc:picChg>
        <pc:picChg chg="mod">
          <ac:chgData name="Carmen Martinez Barbosa" userId="b9444d7b-37f1-4d2c-a32d-111b60c369ee" providerId="ADAL" clId="{16234420-23DF-448D-98A4-8E2E21708E92}" dt="2020-08-19T15:08:30.870" v="877" actId="1076"/>
          <ac:picMkLst>
            <pc:docMk/>
            <pc:sldMk cId="3491115037" sldId="257"/>
            <ac:picMk id="4" creationId="{FFB2FBDA-26F4-41ED-867B-BB97771CA147}"/>
          </ac:picMkLst>
        </pc:picChg>
      </pc:sldChg>
      <pc:sldChg chg="delSp modSp">
        <pc:chgData name="Carmen Martinez Barbosa" userId="b9444d7b-37f1-4d2c-a32d-111b60c369ee" providerId="ADAL" clId="{16234420-23DF-448D-98A4-8E2E21708E92}" dt="2020-08-19T15:49:50.285" v="1413" actId="20577"/>
        <pc:sldMkLst>
          <pc:docMk/>
          <pc:sldMk cId="4213896175" sldId="260"/>
        </pc:sldMkLst>
        <pc:spChg chg="mod">
          <ac:chgData name="Carmen Martinez Barbosa" userId="b9444d7b-37f1-4d2c-a32d-111b60c369ee" providerId="ADAL" clId="{16234420-23DF-448D-98A4-8E2E21708E92}" dt="2020-08-19T15:49:50.285" v="1413" actId="20577"/>
          <ac:spMkLst>
            <pc:docMk/>
            <pc:sldMk cId="4213896175" sldId="260"/>
            <ac:spMk id="14" creationId="{6729BC0C-8AEF-461C-A1D0-1986923008AC}"/>
          </ac:spMkLst>
        </pc:spChg>
        <pc:grpChg chg="mod">
          <ac:chgData name="Carmen Martinez Barbosa" userId="b9444d7b-37f1-4d2c-a32d-111b60c369ee" providerId="ADAL" clId="{16234420-23DF-448D-98A4-8E2E21708E92}" dt="2020-08-19T15:29:40" v="1193" actId="14100"/>
          <ac:grpSpMkLst>
            <pc:docMk/>
            <pc:sldMk cId="4213896175" sldId="260"/>
            <ac:grpSpMk id="4" creationId="{984ACD2B-CEDD-4A6A-976A-2FA5923970EE}"/>
          </ac:grpSpMkLst>
        </pc:grpChg>
        <pc:grpChg chg="mod">
          <ac:chgData name="Carmen Martinez Barbosa" userId="b9444d7b-37f1-4d2c-a32d-111b60c369ee" providerId="ADAL" clId="{16234420-23DF-448D-98A4-8E2E21708E92}" dt="2020-08-19T15:29:45.977" v="1195" actId="1076"/>
          <ac:grpSpMkLst>
            <pc:docMk/>
            <pc:sldMk cId="4213896175" sldId="260"/>
            <ac:grpSpMk id="8" creationId="{638BF998-DF5B-44CA-88FD-BDFCB8EDAAC1}"/>
          </ac:grpSpMkLst>
        </pc:grpChg>
        <pc:grpChg chg="del">
          <ac:chgData name="Carmen Martinez Barbosa" userId="b9444d7b-37f1-4d2c-a32d-111b60c369ee" providerId="ADAL" clId="{16234420-23DF-448D-98A4-8E2E21708E92}" dt="2020-08-19T15:29:15.581" v="1190" actId="478"/>
          <ac:grpSpMkLst>
            <pc:docMk/>
            <pc:sldMk cId="4213896175" sldId="260"/>
            <ac:grpSpMk id="11" creationId="{302ED510-A7B1-46BD-B566-59D97EDC2A7C}"/>
          </ac:grpSpMkLst>
        </pc:grpChg>
      </pc:sldChg>
      <pc:sldChg chg="addSp modSp add ord">
        <pc:chgData name="Carmen Martinez Barbosa" userId="b9444d7b-37f1-4d2c-a32d-111b60c369ee" providerId="ADAL" clId="{16234420-23DF-448D-98A4-8E2E21708E92}" dt="2020-08-19T15:54:50.802" v="1494" actId="1076"/>
        <pc:sldMkLst>
          <pc:docMk/>
          <pc:sldMk cId="3764593596" sldId="261"/>
        </pc:sldMkLst>
        <pc:spChg chg="add mod">
          <ac:chgData name="Carmen Martinez Barbosa" userId="b9444d7b-37f1-4d2c-a32d-111b60c369ee" providerId="ADAL" clId="{16234420-23DF-448D-98A4-8E2E21708E92}" dt="2020-08-19T15:54:50.802" v="1494" actId="1076"/>
          <ac:spMkLst>
            <pc:docMk/>
            <pc:sldMk cId="3764593596" sldId="261"/>
            <ac:spMk id="2" creationId="{012F5ED9-82A0-44AF-A843-3F9ADEB98C93}"/>
          </ac:spMkLst>
        </pc:spChg>
        <pc:spChg chg="mod">
          <ac:chgData name="Carmen Martinez Barbosa" userId="b9444d7b-37f1-4d2c-a32d-111b60c369ee" providerId="ADAL" clId="{16234420-23DF-448D-98A4-8E2E21708E92}" dt="2020-08-19T15:52:13.737" v="1439" actId="1076"/>
          <ac:spMkLst>
            <pc:docMk/>
            <pc:sldMk cId="3764593596" sldId="261"/>
            <ac:spMk id="3" creationId="{D6D1F104-D898-418B-8324-B90789DE67E5}"/>
          </ac:spMkLst>
        </pc:spChg>
      </pc:sldChg>
      <pc:sldChg chg="addSp delSp modSp add setBg">
        <pc:chgData name="Carmen Martinez Barbosa" userId="b9444d7b-37f1-4d2c-a32d-111b60c369ee" providerId="ADAL" clId="{16234420-23DF-448D-98A4-8E2E21708E92}" dt="2020-07-22T06:21:42.525" v="221" actId="1076"/>
        <pc:sldMkLst>
          <pc:docMk/>
          <pc:sldMk cId="303786151" sldId="262"/>
        </pc:sldMkLst>
        <pc:spChg chg="add del mod">
          <ac:chgData name="Carmen Martinez Barbosa" userId="b9444d7b-37f1-4d2c-a32d-111b60c369ee" providerId="ADAL" clId="{16234420-23DF-448D-98A4-8E2E21708E92}" dt="2020-07-22T06:08:36.244" v="49" actId="478"/>
          <ac:spMkLst>
            <pc:docMk/>
            <pc:sldMk cId="303786151" sldId="262"/>
            <ac:spMk id="2" creationId="{BE6031D3-A811-443E-B496-822FA36F19AA}"/>
          </ac:spMkLst>
        </pc:spChg>
        <pc:spChg chg="add mod ord">
          <ac:chgData name="Carmen Martinez Barbosa" userId="b9444d7b-37f1-4d2c-a32d-111b60c369ee" providerId="ADAL" clId="{16234420-23DF-448D-98A4-8E2E21708E92}" dt="2020-07-22T06:19:05.454" v="116" actId="164"/>
          <ac:spMkLst>
            <pc:docMk/>
            <pc:sldMk cId="303786151" sldId="262"/>
            <ac:spMk id="3" creationId="{3A1DC3FF-1339-45DB-937C-5132E0A9AFF6}"/>
          </ac:spMkLst>
        </pc:spChg>
        <pc:spChg chg="add mod ord">
          <ac:chgData name="Carmen Martinez Barbosa" userId="b9444d7b-37f1-4d2c-a32d-111b60c369ee" providerId="ADAL" clId="{16234420-23DF-448D-98A4-8E2E21708E92}" dt="2020-07-22T06:19:05.454" v="116" actId="164"/>
          <ac:spMkLst>
            <pc:docMk/>
            <pc:sldMk cId="303786151" sldId="262"/>
            <ac:spMk id="7" creationId="{909A3520-360A-42CD-90DA-4F9D02A8699F}"/>
          </ac:spMkLst>
        </pc:spChg>
        <pc:spChg chg="add mod ord">
          <ac:chgData name="Carmen Martinez Barbosa" userId="b9444d7b-37f1-4d2c-a32d-111b60c369ee" providerId="ADAL" clId="{16234420-23DF-448D-98A4-8E2E21708E92}" dt="2020-07-22T06:19:05.454" v="116" actId="164"/>
          <ac:spMkLst>
            <pc:docMk/>
            <pc:sldMk cId="303786151" sldId="262"/>
            <ac:spMk id="8" creationId="{0A7CB5B6-DD61-4963-9D1B-C0E8BAB4A683}"/>
          </ac:spMkLst>
        </pc:spChg>
        <pc:spChg chg="add mod">
          <ac:chgData name="Carmen Martinez Barbosa" userId="b9444d7b-37f1-4d2c-a32d-111b60c369ee" providerId="ADAL" clId="{16234420-23DF-448D-98A4-8E2E21708E92}" dt="2020-07-22T06:21:08.794" v="197" actId="1035"/>
          <ac:spMkLst>
            <pc:docMk/>
            <pc:sldMk cId="303786151" sldId="262"/>
            <ac:spMk id="12" creationId="{EFEA8D1B-13BE-45D6-ADBE-B2B305894B73}"/>
          </ac:spMkLst>
        </pc:spChg>
        <pc:spChg chg="add mod">
          <ac:chgData name="Carmen Martinez Barbosa" userId="b9444d7b-37f1-4d2c-a32d-111b60c369ee" providerId="ADAL" clId="{16234420-23DF-448D-98A4-8E2E21708E92}" dt="2020-07-22T06:21:42.525" v="221" actId="1076"/>
          <ac:spMkLst>
            <pc:docMk/>
            <pc:sldMk cId="303786151" sldId="262"/>
            <ac:spMk id="13" creationId="{91E79FEB-DE6E-42AD-8704-5E583FB2D904}"/>
          </ac:spMkLst>
        </pc:spChg>
        <pc:spChg chg="add mod">
          <ac:chgData name="Carmen Martinez Barbosa" userId="b9444d7b-37f1-4d2c-a32d-111b60c369ee" providerId="ADAL" clId="{16234420-23DF-448D-98A4-8E2E21708E92}" dt="2020-07-22T06:21:08.794" v="197" actId="1035"/>
          <ac:spMkLst>
            <pc:docMk/>
            <pc:sldMk cId="303786151" sldId="262"/>
            <ac:spMk id="14" creationId="{8902A7D4-10D4-47A3-BB22-28FB371531E8}"/>
          </ac:spMkLst>
        </pc:spChg>
        <pc:grpChg chg="add mod">
          <ac:chgData name="Carmen Martinez Barbosa" userId="b9444d7b-37f1-4d2c-a32d-111b60c369ee" providerId="ADAL" clId="{16234420-23DF-448D-98A4-8E2E21708E92}" dt="2020-07-22T06:19:35.319" v="122" actId="164"/>
          <ac:grpSpMkLst>
            <pc:docMk/>
            <pc:sldMk cId="303786151" sldId="262"/>
            <ac:grpSpMk id="10" creationId="{E5301835-4655-4C72-8547-D9BFB72DC44D}"/>
          </ac:grpSpMkLst>
        </pc:grpChg>
        <pc:grpChg chg="add mod">
          <ac:chgData name="Carmen Martinez Barbosa" userId="b9444d7b-37f1-4d2c-a32d-111b60c369ee" providerId="ADAL" clId="{16234420-23DF-448D-98A4-8E2E21708E92}" dt="2020-07-22T06:21:08.794" v="197" actId="1035"/>
          <ac:grpSpMkLst>
            <pc:docMk/>
            <pc:sldMk cId="303786151" sldId="262"/>
            <ac:grpSpMk id="11" creationId="{509A49A4-B380-4A9C-8AC6-9F4C3A8D37A3}"/>
          </ac:grpSpMkLst>
        </pc:grpChg>
        <pc:picChg chg="add mod">
          <ac:chgData name="Carmen Martinez Barbosa" userId="b9444d7b-37f1-4d2c-a32d-111b60c369ee" providerId="ADAL" clId="{16234420-23DF-448D-98A4-8E2E21708E92}" dt="2020-07-22T06:19:05.454" v="116" actId="164"/>
          <ac:picMkLst>
            <pc:docMk/>
            <pc:sldMk cId="303786151" sldId="262"/>
            <ac:picMk id="4" creationId="{AF72007D-2B01-4F9C-BC75-472455DCAA8E}"/>
          </ac:picMkLst>
        </pc:picChg>
        <pc:picChg chg="add del mod ord">
          <ac:chgData name="Carmen Martinez Barbosa" userId="b9444d7b-37f1-4d2c-a32d-111b60c369ee" providerId="ADAL" clId="{16234420-23DF-448D-98A4-8E2E21708E92}" dt="2020-07-22T06:15:46.905" v="99" actId="478"/>
          <ac:picMkLst>
            <pc:docMk/>
            <pc:sldMk cId="303786151" sldId="262"/>
            <ac:picMk id="5" creationId="{989E9691-3E91-4F14-AD7E-394112F7A5DA}"/>
          </ac:picMkLst>
        </pc:picChg>
        <pc:picChg chg="add mod">
          <ac:chgData name="Carmen Martinez Barbosa" userId="b9444d7b-37f1-4d2c-a32d-111b60c369ee" providerId="ADAL" clId="{16234420-23DF-448D-98A4-8E2E21708E92}" dt="2020-07-22T06:19:19.023" v="118" actId="14100"/>
          <ac:picMkLst>
            <pc:docMk/>
            <pc:sldMk cId="303786151" sldId="262"/>
            <ac:picMk id="1026" creationId="{6DBDAE2B-F8E2-48C2-86C9-BCABD876281D}"/>
          </ac:picMkLst>
        </pc:picChg>
        <pc:cxnChg chg="add mod">
          <ac:chgData name="Carmen Martinez Barbosa" userId="b9444d7b-37f1-4d2c-a32d-111b60c369ee" providerId="ADAL" clId="{16234420-23DF-448D-98A4-8E2E21708E92}" dt="2020-07-22T06:19:35.319" v="122" actId="164"/>
          <ac:cxnSpMkLst>
            <pc:docMk/>
            <pc:sldMk cId="303786151" sldId="262"/>
            <ac:cxnSpMk id="9" creationId="{D2CDC83C-0386-4F9D-9D8B-4F8962E2D582}"/>
          </ac:cxnSpMkLst>
        </pc:cxnChg>
      </pc:sldChg>
      <pc:sldChg chg="modSp add ord">
        <pc:chgData name="Carmen Martinez Barbosa" userId="b9444d7b-37f1-4d2c-a32d-111b60c369ee" providerId="ADAL" clId="{16234420-23DF-448D-98A4-8E2E21708E92}" dt="2020-07-22T06:09:41.066" v="63" actId="20577"/>
        <pc:sldMkLst>
          <pc:docMk/>
          <pc:sldMk cId="1743107158" sldId="263"/>
        </pc:sldMkLst>
        <pc:spChg chg="mod">
          <ac:chgData name="Carmen Martinez Barbosa" userId="b9444d7b-37f1-4d2c-a32d-111b60c369ee" providerId="ADAL" clId="{16234420-23DF-448D-98A4-8E2E21708E92}" dt="2020-07-22T06:09:41.066" v="63" actId="20577"/>
          <ac:spMkLst>
            <pc:docMk/>
            <pc:sldMk cId="1743107158" sldId="263"/>
            <ac:spMk id="3" creationId="{D6D1F104-D898-418B-8324-B90789DE67E5}"/>
          </ac:spMkLst>
        </pc:spChg>
      </pc:sldChg>
      <pc:sldChg chg="addSp delSp modSp add modTransition setBg delAnim modAnim">
        <pc:chgData name="Carmen Martinez Barbosa" userId="b9444d7b-37f1-4d2c-a32d-111b60c369ee" providerId="ADAL" clId="{16234420-23DF-448D-98A4-8E2E21708E92}" dt="2020-08-19T15:07:41.936" v="873" actId="1076"/>
        <pc:sldMkLst>
          <pc:docMk/>
          <pc:sldMk cId="3616756771" sldId="264"/>
        </pc:sldMkLst>
        <pc:spChg chg="add del mod">
          <ac:chgData name="Carmen Martinez Barbosa" userId="b9444d7b-37f1-4d2c-a32d-111b60c369ee" providerId="ADAL" clId="{16234420-23DF-448D-98A4-8E2E21708E92}" dt="2020-08-19T15:00:22.782" v="844"/>
          <ac:spMkLst>
            <pc:docMk/>
            <pc:sldMk cId="3616756771" sldId="264"/>
            <ac:spMk id="2" creationId="{51C1FAC2-812A-4953-936E-19BDD2BC680A}"/>
          </ac:spMkLst>
        </pc:spChg>
        <pc:spChg chg="add mod">
          <ac:chgData name="Carmen Martinez Barbosa" userId="b9444d7b-37f1-4d2c-a32d-111b60c369ee" providerId="ADAL" clId="{16234420-23DF-448D-98A4-8E2E21708E92}" dt="2020-08-19T12:08:46.929" v="821" actId="164"/>
          <ac:spMkLst>
            <pc:docMk/>
            <pc:sldMk cId="3616756771" sldId="264"/>
            <ac:spMk id="4" creationId="{CEEB9909-9988-4902-B2FC-F126AC516426}"/>
          </ac:spMkLst>
        </pc:spChg>
        <pc:spChg chg="add mod">
          <ac:chgData name="Carmen Martinez Barbosa" userId="b9444d7b-37f1-4d2c-a32d-111b60c369ee" providerId="ADAL" clId="{16234420-23DF-448D-98A4-8E2E21708E92}" dt="2020-08-19T12:08:46.929" v="821" actId="164"/>
          <ac:spMkLst>
            <pc:docMk/>
            <pc:sldMk cId="3616756771" sldId="264"/>
            <ac:spMk id="5" creationId="{A7557EB6-A902-4E27-8C07-64E043A4EE87}"/>
          </ac:spMkLst>
        </pc:spChg>
        <pc:spChg chg="add mod">
          <ac:chgData name="Carmen Martinez Barbosa" userId="b9444d7b-37f1-4d2c-a32d-111b60c369ee" providerId="ADAL" clId="{16234420-23DF-448D-98A4-8E2E21708E92}" dt="2020-08-19T12:08:46.929" v="821" actId="164"/>
          <ac:spMkLst>
            <pc:docMk/>
            <pc:sldMk cId="3616756771" sldId="264"/>
            <ac:spMk id="6" creationId="{33CF98A3-5E91-4CF9-AA9F-1ACD476C74C9}"/>
          </ac:spMkLst>
        </pc:spChg>
        <pc:spChg chg="add mod">
          <ac:chgData name="Carmen Martinez Barbosa" userId="b9444d7b-37f1-4d2c-a32d-111b60c369ee" providerId="ADAL" clId="{16234420-23DF-448D-98A4-8E2E21708E92}" dt="2020-08-19T12:08:46.929" v="821" actId="164"/>
          <ac:spMkLst>
            <pc:docMk/>
            <pc:sldMk cId="3616756771" sldId="264"/>
            <ac:spMk id="7" creationId="{C90A2D23-BAFB-4E64-9A70-E79562F4D257}"/>
          </ac:spMkLst>
        </pc:spChg>
        <pc:spChg chg="add mod">
          <ac:chgData name="Carmen Martinez Barbosa" userId="b9444d7b-37f1-4d2c-a32d-111b60c369ee" providerId="ADAL" clId="{16234420-23DF-448D-98A4-8E2E21708E92}" dt="2020-08-19T12:08:46.929" v="821" actId="164"/>
          <ac:spMkLst>
            <pc:docMk/>
            <pc:sldMk cId="3616756771" sldId="264"/>
            <ac:spMk id="8" creationId="{420D252C-654D-4347-AD7E-853BDDE97207}"/>
          </ac:spMkLst>
        </pc:spChg>
        <pc:spChg chg="add mod">
          <ac:chgData name="Carmen Martinez Barbosa" userId="b9444d7b-37f1-4d2c-a32d-111b60c369ee" providerId="ADAL" clId="{16234420-23DF-448D-98A4-8E2E21708E92}" dt="2020-08-19T12:08:46.929" v="821" actId="164"/>
          <ac:spMkLst>
            <pc:docMk/>
            <pc:sldMk cId="3616756771" sldId="264"/>
            <ac:spMk id="9" creationId="{9979CF0A-06FB-4BF0-AD7B-E0406C8EC1E4}"/>
          </ac:spMkLst>
        </pc:spChg>
        <pc:spChg chg="add mod">
          <ac:chgData name="Carmen Martinez Barbosa" userId="b9444d7b-37f1-4d2c-a32d-111b60c369ee" providerId="ADAL" clId="{16234420-23DF-448D-98A4-8E2E21708E92}" dt="2020-08-19T12:08:46.929" v="821" actId="164"/>
          <ac:spMkLst>
            <pc:docMk/>
            <pc:sldMk cId="3616756771" sldId="264"/>
            <ac:spMk id="10" creationId="{DDBF585E-4A1E-472A-8DF6-1D06B4232454}"/>
          </ac:spMkLst>
        </pc:spChg>
        <pc:spChg chg="add mod">
          <ac:chgData name="Carmen Martinez Barbosa" userId="b9444d7b-37f1-4d2c-a32d-111b60c369ee" providerId="ADAL" clId="{16234420-23DF-448D-98A4-8E2E21708E92}" dt="2020-08-19T12:08:46.929" v="821" actId="164"/>
          <ac:spMkLst>
            <pc:docMk/>
            <pc:sldMk cId="3616756771" sldId="264"/>
            <ac:spMk id="11" creationId="{8C9645D9-A86F-4A39-93C7-6F2EB13F8446}"/>
          </ac:spMkLst>
        </pc:spChg>
        <pc:spChg chg="add mod">
          <ac:chgData name="Carmen Martinez Barbosa" userId="b9444d7b-37f1-4d2c-a32d-111b60c369ee" providerId="ADAL" clId="{16234420-23DF-448D-98A4-8E2E21708E92}" dt="2020-08-19T12:09:08.287" v="826" actId="14100"/>
          <ac:spMkLst>
            <pc:docMk/>
            <pc:sldMk cId="3616756771" sldId="264"/>
            <ac:spMk id="12" creationId="{A413270D-DD8C-49F5-B8F8-9DD189161F53}"/>
          </ac:spMkLst>
        </pc:spChg>
        <pc:spChg chg="add mod">
          <ac:chgData name="Carmen Martinez Barbosa" userId="b9444d7b-37f1-4d2c-a32d-111b60c369ee" providerId="ADAL" clId="{16234420-23DF-448D-98A4-8E2E21708E92}" dt="2020-08-19T12:09:02.525" v="825" actId="20577"/>
          <ac:spMkLst>
            <pc:docMk/>
            <pc:sldMk cId="3616756771" sldId="264"/>
            <ac:spMk id="13" creationId="{D2734B30-C986-4B30-A4E4-F52C34C545C9}"/>
          </ac:spMkLst>
        </pc:spChg>
        <pc:grpChg chg="add mod">
          <ac:chgData name="Carmen Martinez Barbosa" userId="b9444d7b-37f1-4d2c-a32d-111b60c369ee" providerId="ADAL" clId="{16234420-23DF-448D-98A4-8E2E21708E92}" dt="2020-08-19T12:08:37.507" v="820" actId="164"/>
          <ac:grpSpMkLst>
            <pc:docMk/>
            <pc:sldMk cId="3616756771" sldId="264"/>
            <ac:grpSpMk id="14" creationId="{70A36229-C89B-4146-AE68-F9BAACBF4272}"/>
          </ac:grpSpMkLst>
        </pc:grpChg>
        <pc:grpChg chg="add mod ord">
          <ac:chgData name="Carmen Martinez Barbosa" userId="b9444d7b-37f1-4d2c-a32d-111b60c369ee" providerId="ADAL" clId="{16234420-23DF-448D-98A4-8E2E21708E92}" dt="2020-08-19T15:05:28.588" v="867" actId="1076"/>
          <ac:grpSpMkLst>
            <pc:docMk/>
            <pc:sldMk cId="3616756771" sldId="264"/>
            <ac:grpSpMk id="15" creationId="{B6A89548-9FBD-408A-937D-455BD0E80676}"/>
          </ac:grpSpMkLst>
        </pc:grpChg>
        <pc:picChg chg="add del">
          <ac:chgData name="Carmen Martinez Barbosa" userId="b9444d7b-37f1-4d2c-a32d-111b60c369ee" providerId="ADAL" clId="{16234420-23DF-448D-98A4-8E2E21708E92}" dt="2020-07-22T06:14:58.187" v="91"/>
          <ac:picMkLst>
            <pc:docMk/>
            <pc:sldMk cId="3616756771" sldId="264"/>
            <ac:picMk id="2" creationId="{A444CEF5-1237-4A2D-9D65-AB134A04B3C4}"/>
          </ac:picMkLst>
        </pc:picChg>
        <pc:picChg chg="add mod">
          <ac:chgData name="Carmen Martinez Barbosa" userId="b9444d7b-37f1-4d2c-a32d-111b60c369ee" providerId="ADAL" clId="{16234420-23DF-448D-98A4-8E2E21708E92}" dt="2020-08-19T12:08:46.929" v="821" actId="164"/>
          <ac:picMkLst>
            <pc:docMk/>
            <pc:sldMk cId="3616756771" sldId="264"/>
            <ac:picMk id="3" creationId="{E1C57D10-DBF2-46BB-A31C-92D4FC5D05F9}"/>
          </ac:picMkLst>
        </pc:picChg>
        <pc:picChg chg="add del mod ord">
          <ac:chgData name="Carmen Martinez Barbosa" userId="b9444d7b-37f1-4d2c-a32d-111b60c369ee" providerId="ADAL" clId="{16234420-23DF-448D-98A4-8E2E21708E92}" dt="2020-08-19T15:04:36.356" v="860" actId="478"/>
          <ac:picMkLst>
            <pc:docMk/>
            <pc:sldMk cId="3616756771" sldId="264"/>
            <ac:picMk id="14" creationId="{55A39C15-FA38-499E-9E69-98E0FAF63BA2}"/>
          </ac:picMkLst>
        </pc:picChg>
        <pc:picChg chg="add mod">
          <ac:chgData name="Carmen Martinez Barbosa" userId="b9444d7b-37f1-4d2c-a32d-111b60c369ee" providerId="ADAL" clId="{16234420-23DF-448D-98A4-8E2E21708E92}" dt="2020-08-19T15:05:19.395" v="866" actId="14100"/>
          <ac:picMkLst>
            <pc:docMk/>
            <pc:sldMk cId="3616756771" sldId="264"/>
            <ac:picMk id="16" creationId="{AEF6B74A-F8E7-447C-9DA4-86220BABEEAD}"/>
          </ac:picMkLst>
        </pc:picChg>
        <pc:picChg chg="add mod">
          <ac:chgData name="Carmen Martinez Barbosa" userId="b9444d7b-37f1-4d2c-a32d-111b60c369ee" providerId="ADAL" clId="{16234420-23DF-448D-98A4-8E2E21708E92}" dt="2020-08-19T15:07:41.936" v="873" actId="1076"/>
          <ac:picMkLst>
            <pc:docMk/>
            <pc:sldMk cId="3616756771" sldId="264"/>
            <ac:picMk id="17" creationId="{1D82DD67-CFEF-4662-9931-C2B4BE918867}"/>
          </ac:picMkLst>
        </pc:picChg>
      </pc:sldChg>
      <pc:sldChg chg="addSp delSp modSp add setBg">
        <pc:chgData name="Carmen Martinez Barbosa" userId="b9444d7b-37f1-4d2c-a32d-111b60c369ee" providerId="ADAL" clId="{16234420-23DF-448D-98A4-8E2E21708E92}" dt="2020-08-19T16:08:52.512" v="1626" actId="1076"/>
        <pc:sldMkLst>
          <pc:docMk/>
          <pc:sldMk cId="299863337" sldId="265"/>
        </pc:sldMkLst>
        <pc:spChg chg="add mod">
          <ac:chgData name="Carmen Martinez Barbosa" userId="b9444d7b-37f1-4d2c-a32d-111b60c369ee" providerId="ADAL" clId="{16234420-23DF-448D-98A4-8E2E21708E92}" dt="2020-07-22T06:24:40.054" v="261" actId="1076"/>
          <ac:spMkLst>
            <pc:docMk/>
            <pc:sldMk cId="299863337" sldId="265"/>
            <ac:spMk id="2" creationId="{2F267F3B-7197-4F1F-A828-D54DFFF222B4}"/>
          </ac:spMkLst>
        </pc:spChg>
        <pc:spChg chg="add mod">
          <ac:chgData name="Carmen Martinez Barbosa" userId="b9444d7b-37f1-4d2c-a32d-111b60c369ee" providerId="ADAL" clId="{16234420-23DF-448D-98A4-8E2E21708E92}" dt="2020-07-22T06:25:03.591" v="271" actId="1038"/>
          <ac:spMkLst>
            <pc:docMk/>
            <pc:sldMk cId="299863337" sldId="265"/>
            <ac:spMk id="3" creationId="{BF1DE688-E07A-444D-BBE8-FCEF0DD06CE0}"/>
          </ac:spMkLst>
        </pc:spChg>
        <pc:spChg chg="add mod">
          <ac:chgData name="Carmen Martinez Barbosa" userId="b9444d7b-37f1-4d2c-a32d-111b60c369ee" providerId="ADAL" clId="{16234420-23DF-448D-98A4-8E2E21708E92}" dt="2020-07-22T06:31:42.359" v="368" actId="164"/>
          <ac:spMkLst>
            <pc:docMk/>
            <pc:sldMk cId="299863337" sldId="265"/>
            <ac:spMk id="5" creationId="{6770A95C-97E3-43F1-B9E4-E6F9F4FA4E89}"/>
          </ac:spMkLst>
        </pc:spChg>
        <pc:spChg chg="add mod">
          <ac:chgData name="Carmen Martinez Barbosa" userId="b9444d7b-37f1-4d2c-a32d-111b60c369ee" providerId="ADAL" clId="{16234420-23DF-448D-98A4-8E2E21708E92}" dt="2020-07-22T06:31:13.436" v="363" actId="164"/>
          <ac:spMkLst>
            <pc:docMk/>
            <pc:sldMk cId="299863337" sldId="265"/>
            <ac:spMk id="7" creationId="{C1C810BB-F790-40B9-9792-6CEFAA9FC7ED}"/>
          </ac:spMkLst>
        </pc:spChg>
        <pc:spChg chg="add mod">
          <ac:chgData name="Carmen Martinez Barbosa" userId="b9444d7b-37f1-4d2c-a32d-111b60c369ee" providerId="ADAL" clId="{16234420-23DF-448D-98A4-8E2E21708E92}" dt="2020-08-19T16:00:34.067" v="1537" actId="1076"/>
          <ac:spMkLst>
            <pc:docMk/>
            <pc:sldMk cId="299863337" sldId="265"/>
            <ac:spMk id="12" creationId="{7FAF39C8-8B0A-499B-94CD-3A53F1699707}"/>
          </ac:spMkLst>
        </pc:spChg>
        <pc:spChg chg="add del mod">
          <ac:chgData name="Carmen Martinez Barbosa" userId="b9444d7b-37f1-4d2c-a32d-111b60c369ee" providerId="ADAL" clId="{16234420-23DF-448D-98A4-8E2E21708E92}" dt="2020-08-19T15:56:22.198" v="1506"/>
          <ac:spMkLst>
            <pc:docMk/>
            <pc:sldMk cId="299863337" sldId="265"/>
            <ac:spMk id="14" creationId="{D71820ED-4195-4F0E-BE2B-CD23DC250DFA}"/>
          </ac:spMkLst>
        </pc:spChg>
        <pc:spChg chg="add del mod">
          <ac:chgData name="Carmen Martinez Barbosa" userId="b9444d7b-37f1-4d2c-a32d-111b60c369ee" providerId="ADAL" clId="{16234420-23DF-448D-98A4-8E2E21708E92}" dt="2020-08-19T16:06:01.064" v="1572"/>
          <ac:spMkLst>
            <pc:docMk/>
            <pc:sldMk cId="299863337" sldId="265"/>
            <ac:spMk id="17" creationId="{D84C7667-1854-49A2-9967-4D194E143B5E}"/>
          </ac:spMkLst>
        </pc:spChg>
        <pc:spChg chg="add del mod">
          <ac:chgData name="Carmen Martinez Barbosa" userId="b9444d7b-37f1-4d2c-a32d-111b60c369ee" providerId="ADAL" clId="{16234420-23DF-448D-98A4-8E2E21708E92}" dt="2020-08-19T16:08:40.592" v="1620" actId="478"/>
          <ac:spMkLst>
            <pc:docMk/>
            <pc:sldMk cId="299863337" sldId="265"/>
            <ac:spMk id="19" creationId="{D6E564C9-0A1D-4A04-8702-0331128888A4}"/>
          </ac:spMkLst>
        </pc:spChg>
        <pc:spChg chg="add mod">
          <ac:chgData name="Carmen Martinez Barbosa" userId="b9444d7b-37f1-4d2c-a32d-111b60c369ee" providerId="ADAL" clId="{16234420-23DF-448D-98A4-8E2E21708E92}" dt="2020-08-19T16:08:52.512" v="1626" actId="1076"/>
          <ac:spMkLst>
            <pc:docMk/>
            <pc:sldMk cId="299863337" sldId="265"/>
            <ac:spMk id="21" creationId="{C19AB59D-A1EB-4ED6-87B6-0D6C4897B32D}"/>
          </ac:spMkLst>
        </pc:spChg>
        <pc:grpChg chg="add mod">
          <ac:chgData name="Carmen Martinez Barbosa" userId="b9444d7b-37f1-4d2c-a32d-111b60c369ee" providerId="ADAL" clId="{16234420-23DF-448D-98A4-8E2E21708E92}" dt="2020-07-22T06:31:31.985" v="367" actId="1076"/>
          <ac:grpSpMkLst>
            <pc:docMk/>
            <pc:sldMk cId="299863337" sldId="265"/>
            <ac:grpSpMk id="9" creationId="{734F5C8C-82DE-4F92-B232-63C8AF2F5F10}"/>
          </ac:grpSpMkLst>
        </pc:grpChg>
        <pc:grpChg chg="add mod">
          <ac:chgData name="Carmen Martinez Barbosa" userId="b9444d7b-37f1-4d2c-a32d-111b60c369ee" providerId="ADAL" clId="{16234420-23DF-448D-98A4-8E2E21708E92}" dt="2020-07-22T06:31:47.937" v="370" actId="1076"/>
          <ac:grpSpMkLst>
            <pc:docMk/>
            <pc:sldMk cId="299863337" sldId="265"/>
            <ac:grpSpMk id="10" creationId="{26F092A8-57E2-42DD-82C1-FAF3F5B560B5}"/>
          </ac:grpSpMkLst>
        </pc:grpChg>
        <pc:picChg chg="add mod">
          <ac:chgData name="Carmen Martinez Barbosa" userId="b9444d7b-37f1-4d2c-a32d-111b60c369ee" providerId="ADAL" clId="{16234420-23DF-448D-98A4-8E2E21708E92}" dt="2020-07-22T06:31:42.359" v="368" actId="164"/>
          <ac:picMkLst>
            <pc:docMk/>
            <pc:sldMk cId="299863337" sldId="265"/>
            <ac:picMk id="4" creationId="{0ADDFF01-8BAE-405C-A62D-652C79650F00}"/>
          </ac:picMkLst>
        </pc:picChg>
        <pc:picChg chg="add mod">
          <ac:chgData name="Carmen Martinez Barbosa" userId="b9444d7b-37f1-4d2c-a32d-111b60c369ee" providerId="ADAL" clId="{16234420-23DF-448D-98A4-8E2E21708E92}" dt="2020-07-22T06:31:13.436" v="363" actId="164"/>
          <ac:picMkLst>
            <pc:docMk/>
            <pc:sldMk cId="299863337" sldId="265"/>
            <ac:picMk id="6" creationId="{A50846C6-818C-467F-B907-FCA2EFE37D1E}"/>
          </ac:picMkLst>
        </pc:picChg>
        <pc:picChg chg="add del mod">
          <ac:chgData name="Carmen Martinez Barbosa" userId="b9444d7b-37f1-4d2c-a32d-111b60c369ee" providerId="ADAL" clId="{16234420-23DF-448D-98A4-8E2E21708E92}" dt="2020-07-22T06:32:36.042" v="378" actId="478"/>
          <ac:picMkLst>
            <pc:docMk/>
            <pc:sldMk cId="299863337" sldId="265"/>
            <ac:picMk id="8" creationId="{15FC7609-5888-4B1A-8A75-1E3F57541C4D}"/>
          </ac:picMkLst>
        </pc:picChg>
        <pc:picChg chg="add mod">
          <ac:chgData name="Carmen Martinez Barbosa" userId="b9444d7b-37f1-4d2c-a32d-111b60c369ee" providerId="ADAL" clId="{16234420-23DF-448D-98A4-8E2E21708E92}" dt="2020-08-19T16:00:07.945" v="1508" actId="1076"/>
          <ac:picMkLst>
            <pc:docMk/>
            <pc:sldMk cId="299863337" sldId="265"/>
            <ac:picMk id="11" creationId="{F038443C-4EA7-4B0F-AF92-F4A6F7C3AAD1}"/>
          </ac:picMkLst>
        </pc:picChg>
        <pc:picChg chg="add del mod">
          <ac:chgData name="Carmen Martinez Barbosa" userId="b9444d7b-37f1-4d2c-a32d-111b60c369ee" providerId="ADAL" clId="{16234420-23DF-448D-98A4-8E2E21708E92}" dt="2020-07-22T06:35:22.004" v="389" actId="478"/>
          <ac:picMkLst>
            <pc:docMk/>
            <pc:sldMk cId="299863337" sldId="265"/>
            <ac:picMk id="12" creationId="{3AAE980B-0F69-4C20-9E60-F2C67A078A77}"/>
          </ac:picMkLst>
        </pc:picChg>
        <pc:picChg chg="add del mod">
          <ac:chgData name="Carmen Martinez Barbosa" userId="b9444d7b-37f1-4d2c-a32d-111b60c369ee" providerId="ADAL" clId="{16234420-23DF-448D-98A4-8E2E21708E92}" dt="2020-08-19T15:56:24.299" v="1507" actId="478"/>
          <ac:picMkLst>
            <pc:docMk/>
            <pc:sldMk cId="299863337" sldId="265"/>
            <ac:picMk id="13" creationId="{E1646C6F-BE85-4356-B731-04EB12C73591}"/>
          </ac:picMkLst>
        </pc:picChg>
        <pc:picChg chg="add mod">
          <ac:chgData name="Carmen Martinez Barbosa" userId="b9444d7b-37f1-4d2c-a32d-111b60c369ee" providerId="ADAL" clId="{16234420-23DF-448D-98A4-8E2E21708E92}" dt="2020-08-19T16:04:39.300" v="1544" actId="14100"/>
          <ac:picMkLst>
            <pc:docMk/>
            <pc:sldMk cId="299863337" sldId="265"/>
            <ac:picMk id="15" creationId="{A08A8670-53E0-4175-AE2E-152626991895}"/>
          </ac:picMkLst>
        </pc:picChg>
        <pc:cxnChg chg="add mod">
          <ac:chgData name="Carmen Martinez Barbosa" userId="b9444d7b-37f1-4d2c-a32d-111b60c369ee" providerId="ADAL" clId="{16234420-23DF-448D-98A4-8E2E21708E92}" dt="2020-07-22T06:38:09.507" v="408" actId="692"/>
          <ac:cxnSpMkLst>
            <pc:docMk/>
            <pc:sldMk cId="299863337" sldId="265"/>
            <ac:cxnSpMk id="16" creationId="{87EF6962-8619-4B88-87C7-C50A6BB164D7}"/>
          </ac:cxnSpMkLst>
        </pc:cxnChg>
        <pc:cxnChg chg="add mod">
          <ac:chgData name="Carmen Martinez Barbosa" userId="b9444d7b-37f1-4d2c-a32d-111b60c369ee" providerId="ADAL" clId="{16234420-23DF-448D-98A4-8E2E21708E92}" dt="2020-07-22T06:38:26.218" v="410" actId="692"/>
          <ac:cxnSpMkLst>
            <pc:docMk/>
            <pc:sldMk cId="299863337" sldId="265"/>
            <ac:cxnSpMk id="18" creationId="{462B9A2D-EC97-4DC5-ACE1-A4761402C4EB}"/>
          </ac:cxnSpMkLst>
        </pc:cxnChg>
        <pc:cxnChg chg="add mod">
          <ac:chgData name="Carmen Martinez Barbosa" userId="b9444d7b-37f1-4d2c-a32d-111b60c369ee" providerId="ADAL" clId="{16234420-23DF-448D-98A4-8E2E21708E92}" dt="2020-08-19T16:00:12.130" v="1509" actId="14100"/>
          <ac:cxnSpMkLst>
            <pc:docMk/>
            <pc:sldMk cId="299863337" sldId="265"/>
            <ac:cxnSpMk id="20" creationId="{6F1837F3-EAC3-46A5-A839-166B2C812B2C}"/>
          </ac:cxnSpMkLst>
        </pc:cxnChg>
        <pc:cxnChg chg="add mod">
          <ac:chgData name="Carmen Martinez Barbosa" userId="b9444d7b-37f1-4d2c-a32d-111b60c369ee" providerId="ADAL" clId="{16234420-23DF-448D-98A4-8E2E21708E92}" dt="2020-08-19T15:56:24.299" v="1507" actId="478"/>
          <ac:cxnSpMkLst>
            <pc:docMk/>
            <pc:sldMk cId="299863337" sldId="265"/>
            <ac:cxnSpMk id="23" creationId="{198E5700-D1B1-4075-9284-E8305366ECF9}"/>
          </ac:cxnSpMkLst>
        </pc:cxnChg>
      </pc:sldChg>
      <pc:sldChg chg="addSp delSp modSp add setBg">
        <pc:chgData name="Carmen Martinez Barbosa" userId="b9444d7b-37f1-4d2c-a32d-111b60c369ee" providerId="ADAL" clId="{16234420-23DF-448D-98A4-8E2E21708E92}" dt="2020-07-22T06:28:58.742" v="337" actId="14100"/>
        <pc:sldMkLst>
          <pc:docMk/>
          <pc:sldMk cId="1539097051" sldId="266"/>
        </pc:sldMkLst>
        <pc:spChg chg="mod">
          <ac:chgData name="Carmen Martinez Barbosa" userId="b9444d7b-37f1-4d2c-a32d-111b60c369ee" providerId="ADAL" clId="{16234420-23DF-448D-98A4-8E2E21708E92}" dt="2020-07-22T06:27:24.502" v="328" actId="20577"/>
          <ac:spMkLst>
            <pc:docMk/>
            <pc:sldMk cId="1539097051" sldId="266"/>
            <ac:spMk id="13" creationId="{91E79FEB-DE6E-42AD-8704-5E583FB2D904}"/>
          </ac:spMkLst>
        </pc:spChg>
        <pc:grpChg chg="mod topLvl">
          <ac:chgData name="Carmen Martinez Barbosa" userId="b9444d7b-37f1-4d2c-a32d-111b60c369ee" providerId="ADAL" clId="{16234420-23DF-448D-98A4-8E2E21708E92}" dt="2020-07-22T06:27:32.493" v="329" actId="165"/>
          <ac:grpSpMkLst>
            <pc:docMk/>
            <pc:sldMk cId="1539097051" sldId="266"/>
            <ac:grpSpMk id="10" creationId="{E5301835-4655-4C72-8547-D9BFB72DC44D}"/>
          </ac:grpSpMkLst>
        </pc:grpChg>
        <pc:grpChg chg="del">
          <ac:chgData name="Carmen Martinez Barbosa" userId="b9444d7b-37f1-4d2c-a32d-111b60c369ee" providerId="ADAL" clId="{16234420-23DF-448D-98A4-8E2E21708E92}" dt="2020-07-22T06:27:32.493" v="329" actId="165"/>
          <ac:grpSpMkLst>
            <pc:docMk/>
            <pc:sldMk cId="1539097051" sldId="266"/>
            <ac:grpSpMk id="11" creationId="{509A49A4-B380-4A9C-8AC6-9F4C3A8D37A3}"/>
          </ac:grpSpMkLst>
        </pc:grpChg>
        <pc:picChg chg="add mod">
          <ac:chgData name="Carmen Martinez Barbosa" userId="b9444d7b-37f1-4d2c-a32d-111b60c369ee" providerId="ADAL" clId="{16234420-23DF-448D-98A4-8E2E21708E92}" dt="2020-07-22T06:28:58.742" v="337" actId="14100"/>
          <ac:picMkLst>
            <pc:docMk/>
            <pc:sldMk cId="1539097051" sldId="266"/>
            <ac:picMk id="2" creationId="{3FF72D97-6270-4C4F-BD09-4903EDA357B1}"/>
          </ac:picMkLst>
        </pc:picChg>
        <pc:cxnChg chg="mod topLvl">
          <ac:chgData name="Carmen Martinez Barbosa" userId="b9444d7b-37f1-4d2c-a32d-111b60c369ee" providerId="ADAL" clId="{16234420-23DF-448D-98A4-8E2E21708E92}" dt="2020-07-22T06:27:32.493" v="329" actId="165"/>
          <ac:cxnSpMkLst>
            <pc:docMk/>
            <pc:sldMk cId="1539097051" sldId="266"/>
            <ac:cxnSpMk id="9" creationId="{D2CDC83C-0386-4F9D-9D8B-4F8962E2D582}"/>
          </ac:cxnSpMkLst>
        </pc:cxnChg>
      </pc:sldChg>
      <pc:sldChg chg="addSp delSp modSp add setBg">
        <pc:chgData name="Carmen Martinez Barbosa" userId="b9444d7b-37f1-4d2c-a32d-111b60c369ee" providerId="ADAL" clId="{16234420-23DF-448D-98A4-8E2E21708E92}" dt="2020-08-19T17:01:35.097" v="2195" actId="20577"/>
        <pc:sldMkLst>
          <pc:docMk/>
          <pc:sldMk cId="3104424021" sldId="267"/>
        </pc:sldMkLst>
        <pc:spChg chg="add del mod">
          <ac:chgData name="Carmen Martinez Barbosa" userId="b9444d7b-37f1-4d2c-a32d-111b60c369ee" providerId="ADAL" clId="{16234420-23DF-448D-98A4-8E2E21708E92}" dt="2020-08-19T16:09:15.386" v="1628" actId="478"/>
          <ac:spMkLst>
            <pc:docMk/>
            <pc:sldMk cId="3104424021" sldId="267"/>
            <ac:spMk id="2" creationId="{E78FB6F9-1EAA-456D-949F-E304C7C0F468}"/>
          </ac:spMkLst>
        </pc:spChg>
        <pc:spChg chg="add del mod">
          <ac:chgData name="Carmen Martinez Barbosa" userId="b9444d7b-37f1-4d2c-a32d-111b60c369ee" providerId="ADAL" clId="{16234420-23DF-448D-98A4-8E2E21708E92}" dt="2020-08-19T16:09:15.388" v="1630"/>
          <ac:spMkLst>
            <pc:docMk/>
            <pc:sldMk cId="3104424021" sldId="267"/>
            <ac:spMk id="3" creationId="{AB754D54-1BB4-40FB-8C2F-C46566CE528F}"/>
          </ac:spMkLst>
        </pc:spChg>
        <pc:spChg chg="add mod">
          <ac:chgData name="Carmen Martinez Barbosa" userId="b9444d7b-37f1-4d2c-a32d-111b60c369ee" providerId="ADAL" clId="{16234420-23DF-448D-98A4-8E2E21708E92}" dt="2020-08-19T17:01:35.097" v="2195" actId="20577"/>
          <ac:spMkLst>
            <pc:docMk/>
            <pc:sldMk cId="3104424021" sldId="267"/>
            <ac:spMk id="4" creationId="{C90DBBD4-8201-45E7-816F-AB77331A7578}"/>
          </ac:spMkLst>
        </pc:spChg>
      </pc:sldChg>
      <pc:sldChg chg="addSp modSp add ord setBg">
        <pc:chgData name="Carmen Martinez Barbosa" userId="b9444d7b-37f1-4d2c-a32d-111b60c369ee" providerId="ADAL" clId="{16234420-23DF-448D-98A4-8E2E21708E92}" dt="2020-07-22T06:53:49.106" v="774" actId="1076"/>
        <pc:sldMkLst>
          <pc:docMk/>
          <pc:sldMk cId="1836021746" sldId="268"/>
        </pc:sldMkLst>
        <pc:spChg chg="add mod">
          <ac:chgData name="Carmen Martinez Barbosa" userId="b9444d7b-37f1-4d2c-a32d-111b60c369ee" providerId="ADAL" clId="{16234420-23DF-448D-98A4-8E2E21708E92}" dt="2020-07-22T06:47:45.129" v="657" actId="255"/>
          <ac:spMkLst>
            <pc:docMk/>
            <pc:sldMk cId="1836021746" sldId="268"/>
            <ac:spMk id="2" creationId="{5F8024BF-DBA3-41F7-B36C-DDD94FDC0550}"/>
          </ac:spMkLst>
        </pc:spChg>
        <pc:spChg chg="add mod">
          <ac:chgData name="Carmen Martinez Barbosa" userId="b9444d7b-37f1-4d2c-a32d-111b60c369ee" providerId="ADAL" clId="{16234420-23DF-448D-98A4-8E2E21708E92}" dt="2020-07-22T06:50:35.831" v="757" actId="1076"/>
          <ac:spMkLst>
            <pc:docMk/>
            <pc:sldMk cId="1836021746" sldId="268"/>
            <ac:spMk id="3" creationId="{0A7642D1-9889-4361-BD11-8A0B625DCDF3}"/>
          </ac:spMkLst>
        </pc:spChg>
        <pc:spChg chg="add mod">
          <ac:chgData name="Carmen Martinez Barbosa" userId="b9444d7b-37f1-4d2c-a32d-111b60c369ee" providerId="ADAL" clId="{16234420-23DF-448D-98A4-8E2E21708E92}" dt="2020-07-22T06:53:49.106" v="774" actId="1076"/>
          <ac:spMkLst>
            <pc:docMk/>
            <pc:sldMk cId="1836021746" sldId="268"/>
            <ac:spMk id="5" creationId="{791590D4-5A7C-4496-89CA-3CC3BE90316F}"/>
          </ac:spMkLst>
        </pc:spChg>
        <pc:picChg chg="add mod">
          <ac:chgData name="Carmen Martinez Barbosa" userId="b9444d7b-37f1-4d2c-a32d-111b60c369ee" providerId="ADAL" clId="{16234420-23DF-448D-98A4-8E2E21708E92}" dt="2020-07-22T06:53:16.578" v="763" actId="1076"/>
          <ac:picMkLst>
            <pc:docMk/>
            <pc:sldMk cId="1836021746" sldId="268"/>
            <ac:picMk id="4" creationId="{C6D138F1-0D56-4067-A266-A5708B1D9825}"/>
          </ac:picMkLst>
        </pc:picChg>
      </pc:sldChg>
      <pc:sldChg chg="add">
        <pc:chgData name="Carmen Martinez Barbosa" userId="b9444d7b-37f1-4d2c-a32d-111b60c369ee" providerId="ADAL" clId="{16234420-23DF-448D-98A4-8E2E21708E92}" dt="2020-08-19T16:09:24.359" v="1631"/>
        <pc:sldMkLst>
          <pc:docMk/>
          <pc:sldMk cId="958775234" sldId="269"/>
        </pc:sldMkLst>
      </pc:sldChg>
      <pc:sldChg chg="addSp delSp modSp add setBg">
        <pc:chgData name="Carmen Martinez Barbosa" userId="b9444d7b-37f1-4d2c-a32d-111b60c369ee" providerId="ADAL" clId="{16234420-23DF-448D-98A4-8E2E21708E92}" dt="2020-08-19T16:58:05.418" v="2086" actId="692"/>
        <pc:sldMkLst>
          <pc:docMk/>
          <pc:sldMk cId="377529986" sldId="270"/>
        </pc:sldMkLst>
        <pc:spChg chg="add mod">
          <ac:chgData name="Carmen Martinez Barbosa" userId="b9444d7b-37f1-4d2c-a32d-111b60c369ee" providerId="ADAL" clId="{16234420-23DF-448D-98A4-8E2E21708E92}" dt="2020-08-19T16:35:35.830" v="1831" actId="1076"/>
          <ac:spMkLst>
            <pc:docMk/>
            <pc:sldMk cId="377529986" sldId="270"/>
            <ac:spMk id="11" creationId="{B030BDA5-68A5-40EA-95BC-577FB8B19E0D}"/>
          </ac:spMkLst>
        </pc:spChg>
        <pc:spChg chg="add mod">
          <ac:chgData name="Carmen Martinez Barbosa" userId="b9444d7b-37f1-4d2c-a32d-111b60c369ee" providerId="ADAL" clId="{16234420-23DF-448D-98A4-8E2E21708E92}" dt="2020-08-19T16:35:49.857" v="1852" actId="20577"/>
          <ac:spMkLst>
            <pc:docMk/>
            <pc:sldMk cId="377529986" sldId="270"/>
            <ac:spMk id="16" creationId="{351BA526-5CDB-4B09-8735-0219A872810D}"/>
          </ac:spMkLst>
        </pc:spChg>
        <pc:spChg chg="add mod">
          <ac:chgData name="Carmen Martinez Barbosa" userId="b9444d7b-37f1-4d2c-a32d-111b60c369ee" providerId="ADAL" clId="{16234420-23DF-448D-98A4-8E2E21708E92}" dt="2020-08-19T16:36:06.182" v="1877" actId="20577"/>
          <ac:spMkLst>
            <pc:docMk/>
            <pc:sldMk cId="377529986" sldId="270"/>
            <ac:spMk id="17" creationId="{E68B94C1-A8C9-4CA2-8564-8499FFABEE67}"/>
          </ac:spMkLst>
        </pc:spChg>
        <pc:spChg chg="add del mod">
          <ac:chgData name="Carmen Martinez Barbosa" userId="b9444d7b-37f1-4d2c-a32d-111b60c369ee" providerId="ADAL" clId="{16234420-23DF-448D-98A4-8E2E21708E92}" dt="2020-08-19T16:38:37.826" v="1900" actId="478"/>
          <ac:spMkLst>
            <pc:docMk/>
            <pc:sldMk cId="377529986" sldId="270"/>
            <ac:spMk id="21" creationId="{16FD2FBE-DC52-4DE0-B97F-D82037418C96}"/>
          </ac:spMkLst>
        </pc:spChg>
        <pc:spChg chg="mod">
          <ac:chgData name="Carmen Martinez Barbosa" userId="b9444d7b-37f1-4d2c-a32d-111b60c369ee" providerId="ADAL" clId="{16234420-23DF-448D-98A4-8E2E21708E92}" dt="2020-08-19T16:49:41.687" v="1969" actId="164"/>
          <ac:spMkLst>
            <pc:docMk/>
            <pc:sldMk cId="377529986" sldId="270"/>
            <ac:spMk id="24" creationId="{8CE87FBC-7595-49A5-B8E5-E5BE67E7DC20}"/>
          </ac:spMkLst>
        </pc:spChg>
        <pc:spChg chg="add mod">
          <ac:chgData name="Carmen Martinez Barbosa" userId="b9444d7b-37f1-4d2c-a32d-111b60c369ee" providerId="ADAL" clId="{16234420-23DF-448D-98A4-8E2E21708E92}" dt="2020-08-19T16:50:06.914" v="1991" actId="20577"/>
          <ac:spMkLst>
            <pc:docMk/>
            <pc:sldMk cId="377529986" sldId="270"/>
            <ac:spMk id="44" creationId="{52A875B9-5294-47B2-B125-DD113A43144B}"/>
          </ac:spMkLst>
        </pc:spChg>
        <pc:grpChg chg="add mod">
          <ac:chgData name="Carmen Martinez Barbosa" userId="b9444d7b-37f1-4d2c-a32d-111b60c369ee" providerId="ADAL" clId="{16234420-23DF-448D-98A4-8E2E21708E92}" dt="2020-08-19T16:49:48.396" v="1970" actId="1076"/>
          <ac:grpSpMkLst>
            <pc:docMk/>
            <pc:sldMk cId="377529986" sldId="270"/>
            <ac:grpSpMk id="1033" creationId="{4B4A04AE-4A03-4D89-95D5-06D32B36E54D}"/>
          </ac:grpSpMkLst>
        </pc:grpChg>
        <pc:graphicFrameChg chg="add mod">
          <ac:chgData name="Carmen Martinez Barbosa" userId="b9444d7b-37f1-4d2c-a32d-111b60c369ee" providerId="ADAL" clId="{16234420-23DF-448D-98A4-8E2E21708E92}" dt="2020-08-19T16:55:05.731" v="2049" actId="1038"/>
          <ac:graphicFrameMkLst>
            <pc:docMk/>
            <pc:sldMk cId="377529986" sldId="270"/>
            <ac:graphicFrameMk id="22" creationId="{6A1F543F-B353-4D2B-BEAF-7800A9B9145A}"/>
          </ac:graphicFrameMkLst>
        </pc:graphicFrameChg>
        <pc:graphicFrameChg chg="add mod">
          <ac:chgData name="Carmen Martinez Barbosa" userId="b9444d7b-37f1-4d2c-a32d-111b60c369ee" providerId="ADAL" clId="{16234420-23DF-448D-98A4-8E2E21708E92}" dt="2020-08-19T16:55:05.731" v="2049" actId="1038"/>
          <ac:graphicFrameMkLst>
            <pc:docMk/>
            <pc:sldMk cId="377529986" sldId="270"/>
            <ac:graphicFrameMk id="23" creationId="{C9FC0F14-ACAA-4EA8-9396-1CE9A1890347}"/>
          </ac:graphicFrameMkLst>
        </pc:graphicFrameChg>
        <pc:picChg chg="add del mod">
          <ac:chgData name="Carmen Martinez Barbosa" userId="b9444d7b-37f1-4d2c-a32d-111b60c369ee" providerId="ADAL" clId="{16234420-23DF-448D-98A4-8E2E21708E92}" dt="2020-08-19T16:23:01.800" v="1772" actId="478"/>
          <ac:picMkLst>
            <pc:docMk/>
            <pc:sldMk cId="377529986" sldId="270"/>
            <ac:picMk id="3" creationId="{66693F96-52E6-4804-8901-2E88F4617BC9}"/>
          </ac:picMkLst>
        </pc:picChg>
        <pc:picChg chg="add del mod">
          <ac:chgData name="Carmen Martinez Barbosa" userId="b9444d7b-37f1-4d2c-a32d-111b60c369ee" providerId="ADAL" clId="{16234420-23DF-448D-98A4-8E2E21708E92}" dt="2020-08-19T16:23:01.800" v="1772" actId="478"/>
          <ac:picMkLst>
            <pc:docMk/>
            <pc:sldMk cId="377529986" sldId="270"/>
            <ac:picMk id="4" creationId="{ACCE13BB-F614-46BD-BBBA-CD8EE1F8B9C7}"/>
          </ac:picMkLst>
        </pc:picChg>
        <pc:picChg chg="add del mod">
          <ac:chgData name="Carmen Martinez Barbosa" userId="b9444d7b-37f1-4d2c-a32d-111b60c369ee" providerId="ADAL" clId="{16234420-23DF-448D-98A4-8E2E21708E92}" dt="2020-08-19T16:23:01.800" v="1772" actId="478"/>
          <ac:picMkLst>
            <pc:docMk/>
            <pc:sldMk cId="377529986" sldId="270"/>
            <ac:picMk id="5" creationId="{F8CFFAAF-F63C-4DA4-B30E-B93558B1B434}"/>
          </ac:picMkLst>
        </pc:picChg>
        <pc:picChg chg="add del">
          <ac:chgData name="Carmen Martinez Barbosa" userId="b9444d7b-37f1-4d2c-a32d-111b60c369ee" providerId="ADAL" clId="{16234420-23DF-448D-98A4-8E2E21708E92}" dt="2020-08-19T16:22:48.396" v="1768" actId="478"/>
          <ac:picMkLst>
            <pc:docMk/>
            <pc:sldMk cId="377529986" sldId="270"/>
            <ac:picMk id="6" creationId="{B69750A2-30AB-4DB4-B032-BBDF615E232C}"/>
          </ac:picMkLst>
        </pc:picChg>
        <pc:picChg chg="add del">
          <ac:chgData name="Carmen Martinez Barbosa" userId="b9444d7b-37f1-4d2c-a32d-111b60c369ee" providerId="ADAL" clId="{16234420-23DF-448D-98A4-8E2E21708E92}" dt="2020-08-19T16:22:45.933" v="1767" actId="478"/>
          <ac:picMkLst>
            <pc:docMk/>
            <pc:sldMk cId="377529986" sldId="270"/>
            <ac:picMk id="7" creationId="{6D418812-0079-4116-AFD7-983A95B079EC}"/>
          </ac:picMkLst>
        </pc:picChg>
        <pc:picChg chg="add mod">
          <ac:chgData name="Carmen Martinez Barbosa" userId="b9444d7b-37f1-4d2c-a32d-111b60c369ee" providerId="ADAL" clId="{16234420-23DF-448D-98A4-8E2E21708E92}" dt="2020-08-19T16:55:05.731" v="2049" actId="1038"/>
          <ac:picMkLst>
            <pc:docMk/>
            <pc:sldMk cId="377529986" sldId="270"/>
            <ac:picMk id="9" creationId="{02B14514-9A2E-42A8-ABD8-CD51A85A0133}"/>
          </ac:picMkLst>
        </pc:picChg>
        <pc:picChg chg="add del mod">
          <ac:chgData name="Carmen Martinez Barbosa" userId="b9444d7b-37f1-4d2c-a32d-111b60c369ee" providerId="ADAL" clId="{16234420-23DF-448D-98A4-8E2E21708E92}" dt="2020-08-19T16:53:17.346" v="1995" actId="478"/>
          <ac:picMkLst>
            <pc:docMk/>
            <pc:sldMk cId="377529986" sldId="270"/>
            <ac:picMk id="10" creationId="{1E9ABFF6-D06B-4256-A218-B0B22D1FA7CD}"/>
          </ac:picMkLst>
        </pc:picChg>
        <pc:picChg chg="add mod">
          <ac:chgData name="Carmen Martinez Barbosa" userId="b9444d7b-37f1-4d2c-a32d-111b60c369ee" providerId="ADAL" clId="{16234420-23DF-448D-98A4-8E2E21708E92}" dt="2020-08-19T16:49:41.687" v="1969" actId="164"/>
          <ac:picMkLst>
            <pc:docMk/>
            <pc:sldMk cId="377529986" sldId="270"/>
            <ac:picMk id="18" creationId="{7AE001A2-B385-47DD-846E-1F6947214B63}"/>
          </ac:picMkLst>
        </pc:picChg>
        <pc:picChg chg="add mod">
          <ac:chgData name="Carmen Martinez Barbosa" userId="b9444d7b-37f1-4d2c-a32d-111b60c369ee" providerId="ADAL" clId="{16234420-23DF-448D-98A4-8E2E21708E92}" dt="2020-08-19T16:49:41.687" v="1969" actId="164"/>
          <ac:picMkLst>
            <pc:docMk/>
            <pc:sldMk cId="377529986" sldId="270"/>
            <ac:picMk id="19" creationId="{F00A5679-2D8A-46CB-B609-271E890261A1}"/>
          </ac:picMkLst>
        </pc:picChg>
        <pc:picChg chg="add mod">
          <ac:chgData name="Carmen Martinez Barbosa" userId="b9444d7b-37f1-4d2c-a32d-111b60c369ee" providerId="ADAL" clId="{16234420-23DF-448D-98A4-8E2E21708E92}" dt="2020-08-19T16:49:41.687" v="1969" actId="164"/>
          <ac:picMkLst>
            <pc:docMk/>
            <pc:sldMk cId="377529986" sldId="270"/>
            <ac:picMk id="20" creationId="{78B0D3B4-9FA8-47A5-9580-AB81DEC639CA}"/>
          </ac:picMkLst>
        </pc:picChg>
        <pc:picChg chg="add del mod">
          <ac:chgData name="Carmen Martinez Barbosa" userId="b9444d7b-37f1-4d2c-a32d-111b60c369ee" providerId="ADAL" clId="{16234420-23DF-448D-98A4-8E2E21708E92}" dt="2020-08-19T16:31:10.722" v="1784" actId="478"/>
          <ac:picMkLst>
            <pc:docMk/>
            <pc:sldMk cId="377529986" sldId="270"/>
            <ac:picMk id="1026" creationId="{70F14717-BB82-4E47-A5CD-6DE3E24998AC}"/>
          </ac:picMkLst>
        </pc:picChg>
        <pc:picChg chg="add mod">
          <ac:chgData name="Carmen Martinez Barbosa" userId="b9444d7b-37f1-4d2c-a32d-111b60c369ee" providerId="ADAL" clId="{16234420-23DF-448D-98A4-8E2E21708E92}" dt="2020-08-19T16:32:28.564" v="1798" actId="1076"/>
          <ac:picMkLst>
            <pc:docMk/>
            <pc:sldMk cId="377529986" sldId="270"/>
            <ac:picMk id="1028" creationId="{89114A18-21A1-4A0E-945F-59858DE90057}"/>
          </ac:picMkLst>
        </pc:picChg>
        <pc:picChg chg="add mod">
          <ac:chgData name="Carmen Martinez Barbosa" userId="b9444d7b-37f1-4d2c-a32d-111b60c369ee" providerId="ADAL" clId="{16234420-23DF-448D-98A4-8E2E21708E92}" dt="2020-08-19T16:33:39.663" v="1804" actId="1076"/>
          <ac:picMkLst>
            <pc:docMk/>
            <pc:sldMk cId="377529986" sldId="270"/>
            <ac:picMk id="1030" creationId="{F682AD31-048A-484D-8E00-0C6842B0431A}"/>
          </ac:picMkLst>
        </pc:picChg>
        <pc:picChg chg="add mod">
          <ac:chgData name="Carmen Martinez Barbosa" userId="b9444d7b-37f1-4d2c-a32d-111b60c369ee" providerId="ADAL" clId="{16234420-23DF-448D-98A4-8E2E21708E92}" dt="2020-08-19T16:33:42.567" v="1805" actId="1076"/>
          <ac:picMkLst>
            <pc:docMk/>
            <pc:sldMk cId="377529986" sldId="270"/>
            <ac:picMk id="1032" creationId="{AC51F61E-D867-4004-A9B7-5DA3804023A6}"/>
          </ac:picMkLst>
        </pc:picChg>
        <pc:picChg chg="add mod">
          <ac:chgData name="Carmen Martinez Barbosa" userId="b9444d7b-37f1-4d2c-a32d-111b60c369ee" providerId="ADAL" clId="{16234420-23DF-448D-98A4-8E2E21708E92}" dt="2020-08-19T16:55:05.731" v="2049" actId="1038"/>
          <ac:picMkLst>
            <pc:docMk/>
            <pc:sldMk cId="377529986" sldId="270"/>
            <ac:picMk id="1034" creationId="{F0251A7C-A467-4D99-84CA-725978780EA7}"/>
          </ac:picMkLst>
        </pc:picChg>
        <pc:cxnChg chg="add del mod">
          <ac:chgData name="Carmen Martinez Barbosa" userId="b9444d7b-37f1-4d2c-a32d-111b60c369ee" providerId="ADAL" clId="{16234420-23DF-448D-98A4-8E2E21708E92}" dt="2020-08-19T16:37:27.166" v="1892" actId="478"/>
          <ac:cxnSpMkLst>
            <pc:docMk/>
            <pc:sldMk cId="377529986" sldId="270"/>
            <ac:cxnSpMk id="13" creationId="{45E121B4-4C66-4585-9200-25083C4B6321}"/>
          </ac:cxnSpMkLst>
        </pc:cxnChg>
        <pc:cxnChg chg="add mod">
          <ac:chgData name="Carmen Martinez Barbosa" userId="b9444d7b-37f1-4d2c-a32d-111b60c369ee" providerId="ADAL" clId="{16234420-23DF-448D-98A4-8E2E21708E92}" dt="2020-08-19T16:49:41.687" v="1969" actId="164"/>
          <ac:cxnSpMkLst>
            <pc:docMk/>
            <pc:sldMk cId="377529986" sldId="270"/>
            <ac:cxnSpMk id="15" creationId="{D3EF4AB7-C720-4332-993C-1F42C5782EC1}"/>
          </ac:cxnSpMkLst>
        </pc:cxnChg>
        <pc:cxnChg chg="add mod">
          <ac:chgData name="Carmen Martinez Barbosa" userId="b9444d7b-37f1-4d2c-a32d-111b60c369ee" providerId="ADAL" clId="{16234420-23DF-448D-98A4-8E2E21708E92}" dt="2020-08-19T16:49:41.687" v="1969" actId="164"/>
          <ac:cxnSpMkLst>
            <pc:docMk/>
            <pc:sldMk cId="377529986" sldId="270"/>
            <ac:cxnSpMk id="25" creationId="{673B349C-72B6-4FEF-BA2E-3702CFA7A1B0}"/>
          </ac:cxnSpMkLst>
        </pc:cxnChg>
        <pc:cxnChg chg="add del mod">
          <ac:chgData name="Carmen Martinez Barbosa" userId="b9444d7b-37f1-4d2c-a32d-111b60c369ee" providerId="ADAL" clId="{16234420-23DF-448D-98A4-8E2E21708E92}" dt="2020-08-19T16:47:34.196" v="1911" actId="478"/>
          <ac:cxnSpMkLst>
            <pc:docMk/>
            <pc:sldMk cId="377529986" sldId="270"/>
            <ac:cxnSpMk id="27" creationId="{EAAFF1A8-F92C-4070-8BE5-6590D69FAAE9}"/>
          </ac:cxnSpMkLst>
        </pc:cxnChg>
        <pc:cxnChg chg="add mod">
          <ac:chgData name="Carmen Martinez Barbosa" userId="b9444d7b-37f1-4d2c-a32d-111b60c369ee" providerId="ADAL" clId="{16234420-23DF-448D-98A4-8E2E21708E92}" dt="2020-08-19T16:49:41.687" v="1969" actId="164"/>
          <ac:cxnSpMkLst>
            <pc:docMk/>
            <pc:sldMk cId="377529986" sldId="270"/>
            <ac:cxnSpMk id="29" creationId="{E3750F43-A6F8-414A-871B-74456CC9E421}"/>
          </ac:cxnSpMkLst>
        </pc:cxnChg>
        <pc:cxnChg chg="add mod">
          <ac:chgData name="Carmen Martinez Barbosa" userId="b9444d7b-37f1-4d2c-a32d-111b60c369ee" providerId="ADAL" clId="{16234420-23DF-448D-98A4-8E2E21708E92}" dt="2020-08-19T16:49:41.687" v="1969" actId="164"/>
          <ac:cxnSpMkLst>
            <pc:docMk/>
            <pc:sldMk cId="377529986" sldId="270"/>
            <ac:cxnSpMk id="31" creationId="{59E186FB-EDEB-4D92-A8C9-D4D4BD7E139F}"/>
          </ac:cxnSpMkLst>
        </pc:cxnChg>
        <pc:cxnChg chg="add mod">
          <ac:chgData name="Carmen Martinez Barbosa" userId="b9444d7b-37f1-4d2c-a32d-111b60c369ee" providerId="ADAL" clId="{16234420-23DF-448D-98A4-8E2E21708E92}" dt="2020-08-19T16:49:41.687" v="1969" actId="164"/>
          <ac:cxnSpMkLst>
            <pc:docMk/>
            <pc:sldMk cId="377529986" sldId="270"/>
            <ac:cxnSpMk id="37" creationId="{C868A038-8A44-4382-A9E3-112CBE6AAC4D}"/>
          </ac:cxnSpMkLst>
        </pc:cxnChg>
        <pc:cxnChg chg="add mod">
          <ac:chgData name="Carmen Martinez Barbosa" userId="b9444d7b-37f1-4d2c-a32d-111b60c369ee" providerId="ADAL" clId="{16234420-23DF-448D-98A4-8E2E21708E92}" dt="2020-08-19T16:49:41.687" v="1969" actId="164"/>
          <ac:cxnSpMkLst>
            <pc:docMk/>
            <pc:sldMk cId="377529986" sldId="270"/>
            <ac:cxnSpMk id="38" creationId="{EF3ADB42-55A2-494C-894A-316875EEE638}"/>
          </ac:cxnSpMkLst>
        </pc:cxnChg>
        <pc:cxnChg chg="add mod">
          <ac:chgData name="Carmen Martinez Barbosa" userId="b9444d7b-37f1-4d2c-a32d-111b60c369ee" providerId="ADAL" clId="{16234420-23DF-448D-98A4-8E2E21708E92}" dt="2020-08-19T16:56:17.611" v="2061" actId="1035"/>
          <ac:cxnSpMkLst>
            <pc:docMk/>
            <pc:sldMk cId="377529986" sldId="270"/>
            <ac:cxnSpMk id="53" creationId="{E72CD289-47B1-4089-8ADF-4E78EFB861F3}"/>
          </ac:cxnSpMkLst>
        </pc:cxnChg>
        <pc:cxnChg chg="add mod">
          <ac:chgData name="Carmen Martinez Barbosa" userId="b9444d7b-37f1-4d2c-a32d-111b60c369ee" providerId="ADAL" clId="{16234420-23DF-448D-98A4-8E2E21708E92}" dt="2020-08-19T16:57:22.617" v="2074" actId="1076"/>
          <ac:cxnSpMkLst>
            <pc:docMk/>
            <pc:sldMk cId="377529986" sldId="270"/>
            <ac:cxnSpMk id="56" creationId="{A42A878C-2D66-4DFA-BD7B-05B6CB87AE53}"/>
          </ac:cxnSpMkLst>
        </pc:cxnChg>
        <pc:cxnChg chg="add mod">
          <ac:chgData name="Carmen Martinez Barbosa" userId="b9444d7b-37f1-4d2c-a32d-111b60c369ee" providerId="ADAL" clId="{16234420-23DF-448D-98A4-8E2E21708E92}" dt="2020-08-19T16:56:54.539" v="2070" actId="1076"/>
          <ac:cxnSpMkLst>
            <pc:docMk/>
            <pc:sldMk cId="377529986" sldId="270"/>
            <ac:cxnSpMk id="57" creationId="{324D0256-739A-45D8-9494-D5C159CA48AD}"/>
          </ac:cxnSpMkLst>
        </pc:cxnChg>
        <pc:cxnChg chg="add mod">
          <ac:chgData name="Carmen Martinez Barbosa" userId="b9444d7b-37f1-4d2c-a32d-111b60c369ee" providerId="ADAL" clId="{16234420-23DF-448D-98A4-8E2E21708E92}" dt="2020-08-19T16:49:41.687" v="1969" actId="164"/>
          <ac:cxnSpMkLst>
            <pc:docMk/>
            <pc:sldMk cId="377529986" sldId="270"/>
            <ac:cxnSpMk id="1031" creationId="{3958F144-D51D-4B9C-B5FA-5F4D81B93938}"/>
          </ac:cxnSpMkLst>
        </pc:cxnChg>
        <pc:cxnChg chg="add mod">
          <ac:chgData name="Carmen Martinez Barbosa" userId="b9444d7b-37f1-4d2c-a32d-111b60c369ee" providerId="ADAL" clId="{16234420-23DF-448D-98A4-8E2E21708E92}" dt="2020-08-19T16:55:05.731" v="2049" actId="1038"/>
          <ac:cxnSpMkLst>
            <pc:docMk/>
            <pc:sldMk cId="377529986" sldId="270"/>
            <ac:cxnSpMk id="1036" creationId="{0E23BFFF-9415-4329-9B3C-633EC7B76EC5}"/>
          </ac:cxnSpMkLst>
        </pc:cxnChg>
        <pc:cxnChg chg="add mod">
          <ac:chgData name="Carmen Martinez Barbosa" userId="b9444d7b-37f1-4d2c-a32d-111b60c369ee" providerId="ADAL" clId="{16234420-23DF-448D-98A4-8E2E21708E92}" dt="2020-08-19T16:54:44.967" v="2027" actId="692"/>
          <ac:cxnSpMkLst>
            <pc:docMk/>
            <pc:sldMk cId="377529986" sldId="270"/>
            <ac:cxnSpMk id="1039" creationId="{EF350402-7D5A-40B3-AB3F-81C0CF1B85EC}"/>
          </ac:cxnSpMkLst>
        </pc:cxnChg>
        <pc:cxnChg chg="add mod">
          <ac:chgData name="Carmen Martinez Barbosa" userId="b9444d7b-37f1-4d2c-a32d-111b60c369ee" providerId="ADAL" clId="{16234420-23DF-448D-98A4-8E2E21708E92}" dt="2020-08-19T16:56:23.163" v="2062" actId="14100"/>
          <ac:cxnSpMkLst>
            <pc:docMk/>
            <pc:sldMk cId="377529986" sldId="270"/>
            <ac:cxnSpMk id="1041" creationId="{15D14140-F67C-49F1-A143-C88E1A65F651}"/>
          </ac:cxnSpMkLst>
        </pc:cxnChg>
        <pc:cxnChg chg="add del mod">
          <ac:chgData name="Carmen Martinez Barbosa" userId="b9444d7b-37f1-4d2c-a32d-111b60c369ee" providerId="ADAL" clId="{16234420-23DF-448D-98A4-8E2E21708E92}" dt="2020-08-19T16:57:41.808" v="2076" actId="478"/>
          <ac:cxnSpMkLst>
            <pc:docMk/>
            <pc:sldMk cId="377529986" sldId="270"/>
            <ac:cxnSpMk id="1046" creationId="{E7A03D12-0748-4FFF-B604-088F20AA4EF6}"/>
          </ac:cxnSpMkLst>
        </pc:cxnChg>
        <pc:cxnChg chg="add mod">
          <ac:chgData name="Carmen Martinez Barbosa" userId="b9444d7b-37f1-4d2c-a32d-111b60c369ee" providerId="ADAL" clId="{16234420-23DF-448D-98A4-8E2E21708E92}" dt="2020-08-19T16:58:05.418" v="2086" actId="692"/>
          <ac:cxnSpMkLst>
            <pc:docMk/>
            <pc:sldMk cId="377529986" sldId="270"/>
            <ac:cxnSpMk id="1048" creationId="{8934F85E-DF33-46FB-84B3-21A1E0BB8FEA}"/>
          </ac:cxnSpMkLst>
        </pc:cxnChg>
      </pc:sldChg>
      <pc:sldChg chg="modSp add ord">
        <pc:chgData name="Carmen Martinez Barbosa" userId="b9444d7b-37f1-4d2c-a32d-111b60c369ee" providerId="ADAL" clId="{16234420-23DF-448D-98A4-8E2E21708E92}" dt="2020-08-19T17:02:50.418" v="2253" actId="20577"/>
        <pc:sldMkLst>
          <pc:docMk/>
          <pc:sldMk cId="1668855878" sldId="273"/>
        </pc:sldMkLst>
        <pc:spChg chg="mod">
          <ac:chgData name="Carmen Martinez Barbosa" userId="b9444d7b-37f1-4d2c-a32d-111b60c369ee" providerId="ADAL" clId="{16234420-23DF-448D-98A4-8E2E21708E92}" dt="2020-08-19T17:02:50.418" v="2253" actId="20577"/>
          <ac:spMkLst>
            <pc:docMk/>
            <pc:sldMk cId="1668855878" sldId="273"/>
            <ac:spMk id="3" creationId="{D6D1F104-D898-418B-8324-B90789DE67E5}"/>
          </ac:spMkLst>
        </pc:spChg>
      </pc:sldChg>
      <pc:sldChg chg="modSp add ord setBg">
        <pc:chgData name="Carmen Martinez Barbosa" userId="b9444d7b-37f1-4d2c-a32d-111b60c369ee" providerId="ADAL" clId="{16234420-23DF-448D-98A4-8E2E21708E92}" dt="2020-08-19T17:03:42.553" v="2388" actId="20577"/>
        <pc:sldMkLst>
          <pc:docMk/>
          <pc:sldMk cId="1450721722" sldId="274"/>
        </pc:sldMkLst>
        <pc:spChg chg="mod">
          <ac:chgData name="Carmen Martinez Barbosa" userId="b9444d7b-37f1-4d2c-a32d-111b60c369ee" providerId="ADAL" clId="{16234420-23DF-448D-98A4-8E2E21708E92}" dt="2020-08-19T17:03:42.553" v="2388" actId="20577"/>
          <ac:spMkLst>
            <pc:docMk/>
            <pc:sldMk cId="1450721722" sldId="274"/>
            <ac:spMk id="2" creationId="{EE55CC1B-8C3A-4681-AAD9-CE3155CFF204}"/>
          </ac:spMkLst>
        </pc:spChg>
      </pc:sldChg>
      <pc:sldChg chg="addSp delSp modSp add setBg">
        <pc:chgData name="Carmen Martinez Barbosa" userId="b9444d7b-37f1-4d2c-a32d-111b60c369ee" providerId="ADAL" clId="{16234420-23DF-448D-98A4-8E2E21708E92}" dt="2020-08-19T17:09:50.576" v="2417" actId="1076"/>
        <pc:sldMkLst>
          <pc:docMk/>
          <pc:sldMk cId="2507457243" sldId="275"/>
        </pc:sldMkLst>
        <pc:spChg chg="del">
          <ac:chgData name="Carmen Martinez Barbosa" userId="b9444d7b-37f1-4d2c-a32d-111b60c369ee" providerId="ADAL" clId="{16234420-23DF-448D-98A4-8E2E21708E92}" dt="2020-08-19T17:06:25.931" v="2390" actId="478"/>
          <ac:spMkLst>
            <pc:docMk/>
            <pc:sldMk cId="2507457243" sldId="275"/>
            <ac:spMk id="2" creationId="{EE55CC1B-8C3A-4681-AAD9-CE3155CFF204}"/>
          </ac:spMkLst>
        </pc:spChg>
        <pc:spChg chg="add mod">
          <ac:chgData name="Carmen Martinez Barbosa" userId="b9444d7b-37f1-4d2c-a32d-111b60c369ee" providerId="ADAL" clId="{16234420-23DF-448D-98A4-8E2E21708E92}" dt="2020-08-19T17:09:50.576" v="2417" actId="1076"/>
          <ac:spMkLst>
            <pc:docMk/>
            <pc:sldMk cId="2507457243" sldId="275"/>
            <ac:spMk id="4" creationId="{DD8D1C06-20B2-4A7F-B3B0-B72F32AD6004}"/>
          </ac:spMkLst>
        </pc:spChg>
        <pc:picChg chg="add mod modCrop">
          <ac:chgData name="Carmen Martinez Barbosa" userId="b9444d7b-37f1-4d2c-a32d-111b60c369ee" providerId="ADAL" clId="{16234420-23DF-448D-98A4-8E2E21708E92}" dt="2020-08-19T17:08:31.329" v="2402" actId="14100"/>
          <ac:picMkLst>
            <pc:docMk/>
            <pc:sldMk cId="2507457243" sldId="275"/>
            <ac:picMk id="3" creationId="{86954EE5-5AD5-4885-BF5C-05657D665CF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60294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19807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532009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93485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944178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407586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20784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847778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74850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68610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45120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240286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47600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55861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48225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68445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52258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DEB0696A-2736-4AB4-9DA3-A0F66921C47B}" type="datetimeFigureOut">
              <a:rPr lang="nl-NL" smtClean="0"/>
              <a:t>25-8-202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EB87F56-1961-42DE-A406-54C3C4184F4B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73792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  <p:sldLayoutId id="2147483728" r:id="rId15"/>
    <p:sldLayoutId id="2147483729" r:id="rId16"/>
    <p:sldLayoutId id="2147483730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hyperlink" Target="http://docs.h2o.ai/h2o/latest-stable/h2o-docs/automl.html?highlight=automl" TargetMode="External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3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11" Type="http://schemas.openxmlformats.org/officeDocument/2006/relationships/image" Target="../media/image270.png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3.svg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" name="Rectangle 7">
            <a:extLst>
              <a:ext uri="{FF2B5EF4-FFF2-40B4-BE49-F238E27FC236}">
                <a16:creationId xmlns:a16="http://schemas.microsoft.com/office/drawing/2014/main" id="{3595E478-612A-42ED-816A-0DD5B5C895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CB226365-E8CD-4F1B-B318-7598AA28AE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27" t="72411" b="13751"/>
          <a:stretch/>
        </p:blipFill>
        <p:spPr>
          <a:xfrm>
            <a:off x="150925" y="5564567"/>
            <a:ext cx="1341545" cy="1293433"/>
          </a:xfrm>
          <a:custGeom>
            <a:avLst/>
            <a:gdLst>
              <a:gd name="connsiteX0" fmla="*/ 0 w 1341545"/>
              <a:gd name="connsiteY0" fmla="*/ 0 h 1293433"/>
              <a:gd name="connsiteX1" fmla="*/ 1341545 w 1341545"/>
              <a:gd name="connsiteY1" fmla="*/ 0 h 1293433"/>
              <a:gd name="connsiteX2" fmla="*/ 1341545 w 1341545"/>
              <a:gd name="connsiteY2" fmla="*/ 1293433 h 1293433"/>
              <a:gd name="connsiteX3" fmla="*/ 150847 w 1341545"/>
              <a:gd name="connsiteY3" fmla="*/ 1293433 h 1293433"/>
              <a:gd name="connsiteX4" fmla="*/ 66240 w 1341545"/>
              <a:gd name="connsiteY4" fmla="*/ 1183451 h 1293433"/>
              <a:gd name="connsiteX5" fmla="*/ 0 w 1341545"/>
              <a:gd name="connsiteY5" fmla="*/ 1061841 h 1293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41545" h="1293433">
                <a:moveTo>
                  <a:pt x="0" y="0"/>
                </a:moveTo>
                <a:lnTo>
                  <a:pt x="1341545" y="0"/>
                </a:lnTo>
                <a:lnTo>
                  <a:pt x="1341545" y="1293433"/>
                </a:lnTo>
                <a:lnTo>
                  <a:pt x="150847" y="1293433"/>
                </a:lnTo>
                <a:lnTo>
                  <a:pt x="66240" y="1183451"/>
                </a:lnTo>
                <a:lnTo>
                  <a:pt x="0" y="1061841"/>
                </a:lnTo>
                <a:close/>
              </a:path>
            </a:pathLst>
          </a:custGeom>
        </p:spPr>
      </p:pic>
      <p:pic>
        <p:nvPicPr>
          <p:cNvPr id="7" name="Picture 11">
            <a:extLst>
              <a:ext uri="{FF2B5EF4-FFF2-40B4-BE49-F238E27FC236}">
                <a16:creationId xmlns:a16="http://schemas.microsoft.com/office/drawing/2014/main" id="{86F8589D-19E8-4616-A2D6-95125B452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23" t="43915" r="1" b="18252"/>
          <a:stretch/>
        </p:blipFill>
        <p:spPr>
          <a:xfrm>
            <a:off x="7586661" y="3142319"/>
            <a:ext cx="4605339" cy="37156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F9D2829-9A1B-41D9-A712-382721D3A7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66" t="75007" r="30510"/>
          <a:stretch/>
        </p:blipFill>
        <p:spPr>
          <a:xfrm>
            <a:off x="7586661" y="815472"/>
            <a:ext cx="4817288" cy="2941444"/>
          </a:xfrm>
          <a:custGeom>
            <a:avLst/>
            <a:gdLst>
              <a:gd name="connsiteX0" fmla="*/ 2051608 w 4103216"/>
              <a:gd name="connsiteY0" fmla="*/ 0 h 1714050"/>
              <a:gd name="connsiteX1" fmla="*/ 4103216 w 4103216"/>
              <a:gd name="connsiteY1" fmla="*/ 1266738 h 1714050"/>
              <a:gd name="connsiteX2" fmla="*/ 4010980 w 4103216"/>
              <a:gd name="connsiteY2" fmla="*/ 1643427 h 1714050"/>
              <a:gd name="connsiteX3" fmla="*/ 3969116 w 4103216"/>
              <a:gd name="connsiteY3" fmla="*/ 1714050 h 1714050"/>
              <a:gd name="connsiteX4" fmla="*/ 134100 w 4103216"/>
              <a:gd name="connsiteY4" fmla="*/ 1714050 h 1714050"/>
              <a:gd name="connsiteX5" fmla="*/ 92237 w 4103216"/>
              <a:gd name="connsiteY5" fmla="*/ 1643427 h 1714050"/>
              <a:gd name="connsiteX6" fmla="*/ 0 w 4103216"/>
              <a:gd name="connsiteY6" fmla="*/ 1266738 h 1714050"/>
              <a:gd name="connsiteX7" fmla="*/ 2051608 w 4103216"/>
              <a:gd name="connsiteY7" fmla="*/ 0 h 1714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03216" h="1714050">
                <a:moveTo>
                  <a:pt x="2051608" y="0"/>
                </a:moveTo>
                <a:cubicBezTo>
                  <a:pt x="3184680" y="0"/>
                  <a:pt x="4103216" y="567138"/>
                  <a:pt x="4103216" y="1266738"/>
                </a:cubicBezTo>
                <a:cubicBezTo>
                  <a:pt x="4103216" y="1397913"/>
                  <a:pt x="4070924" y="1524431"/>
                  <a:pt x="4010980" y="1643427"/>
                </a:cubicBezTo>
                <a:lnTo>
                  <a:pt x="3969116" y="1714050"/>
                </a:lnTo>
                <a:lnTo>
                  <a:pt x="134100" y="1714050"/>
                </a:lnTo>
                <a:lnTo>
                  <a:pt x="92237" y="1643427"/>
                </a:lnTo>
                <a:cubicBezTo>
                  <a:pt x="32293" y="1524431"/>
                  <a:pt x="0" y="1397913"/>
                  <a:pt x="0" y="1266738"/>
                </a:cubicBezTo>
                <a:cubicBezTo>
                  <a:pt x="0" y="567138"/>
                  <a:pt x="918536" y="0"/>
                  <a:pt x="2051608" y="0"/>
                </a:cubicBezTo>
                <a:close/>
              </a:path>
            </a:pathLst>
          </a:cu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AD71362-F196-46AD-AA60-324F5A9D41D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3774" y="955040"/>
            <a:ext cx="7216098" cy="3616960"/>
          </a:xfrm>
        </p:spPr>
        <p:txBody>
          <a:bodyPr anchor="ctr">
            <a:normAutofit/>
          </a:bodyPr>
          <a:lstStyle/>
          <a:p>
            <a:pPr algn="l"/>
            <a:r>
              <a:rPr lang="en-US" sz="5100"/>
              <a:t>Prediction of the suspended particle Matter in the Wadden Sea Using ML</a:t>
            </a:r>
            <a:endParaRPr lang="nl-NL" sz="510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C9C424-CFC8-4A81-90F2-A97731806D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3774" y="4572001"/>
            <a:ext cx="7216098" cy="1293433"/>
          </a:xfrm>
        </p:spPr>
        <p:txBody>
          <a:bodyPr anchor="b">
            <a:normAutofit/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</a:rPr>
              <a:t>Carmen Martinez-Barbosa, Fine Wilms, Bob Smiths, Peter Herman, Willem Stolte, Julia Vroom</a:t>
            </a:r>
            <a:endParaRPr lang="nl-NL" sz="2000" dirty="0">
              <a:solidFill>
                <a:schemeClr val="tx1"/>
              </a:solidFill>
            </a:endParaRPr>
          </a:p>
          <a:p>
            <a:pPr algn="l"/>
            <a:endParaRPr lang="nl-NL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21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D6D1F104-D898-418B-8324-B90789DE67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15783" y="2677226"/>
            <a:ext cx="10363200" cy="751774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Phase II</a:t>
            </a:r>
            <a:endParaRPr lang="nl-NL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2F5ED9-82A0-44AF-A843-3F9ADEB98C93}"/>
              </a:ext>
            </a:extLst>
          </p:cNvPr>
          <p:cNvSpPr txBox="1"/>
          <p:nvPr/>
        </p:nvSpPr>
        <p:spPr>
          <a:xfrm>
            <a:off x="3939109" y="3429000"/>
            <a:ext cx="4716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ull spatial coverage of spm using remote sensing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7645935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rbiter.ch Space News: The heat is on for Sentinel-3B">
            <a:extLst>
              <a:ext uri="{FF2B5EF4-FFF2-40B4-BE49-F238E27FC236}">
                <a16:creationId xmlns:a16="http://schemas.microsoft.com/office/drawing/2014/main" id="{6DBDAE2B-F8E2-48C2-86C9-BCABD8762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14" y="104119"/>
            <a:ext cx="2882789" cy="2029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509A49A4-B380-4A9C-8AC6-9F4C3A8D37A3}"/>
              </a:ext>
            </a:extLst>
          </p:cNvPr>
          <p:cNvGrpSpPr/>
          <p:nvPr/>
        </p:nvGrpSpPr>
        <p:grpSpPr>
          <a:xfrm>
            <a:off x="3457133" y="1352221"/>
            <a:ext cx="7750002" cy="4465257"/>
            <a:chOff x="3236413" y="1683297"/>
            <a:chExt cx="7750002" cy="446525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5301835-4655-4C72-8547-D9BFB72DC44D}"/>
                </a:ext>
              </a:extLst>
            </p:cNvPr>
            <p:cNvGrpSpPr/>
            <p:nvPr/>
          </p:nvGrpSpPr>
          <p:grpSpPr>
            <a:xfrm>
              <a:off x="3236413" y="1683297"/>
              <a:ext cx="7484139" cy="4299717"/>
              <a:chOff x="3887842" y="1671143"/>
              <a:chExt cx="7484139" cy="4299717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A7CB5B6-DD61-4963-9D1B-C0E8BAB4A683}"/>
                  </a:ext>
                </a:extLst>
              </p:cNvPr>
              <p:cNvSpPr/>
              <p:nvPr/>
            </p:nvSpPr>
            <p:spPr>
              <a:xfrm>
                <a:off x="4685431" y="1671143"/>
                <a:ext cx="6686550" cy="349567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09A3520-360A-42CD-90DA-4F9D02A8699F}"/>
                  </a:ext>
                </a:extLst>
              </p:cNvPr>
              <p:cNvSpPr/>
              <p:nvPr/>
            </p:nvSpPr>
            <p:spPr>
              <a:xfrm>
                <a:off x="4419568" y="1939157"/>
                <a:ext cx="6686550" cy="349567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A1DC3FF-1339-45DB-937C-5132E0A9AFF6}"/>
                  </a:ext>
                </a:extLst>
              </p:cNvPr>
              <p:cNvSpPr/>
              <p:nvPr/>
            </p:nvSpPr>
            <p:spPr>
              <a:xfrm>
                <a:off x="4153705" y="2207171"/>
                <a:ext cx="6686550" cy="349567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AF72007D-2B01-4F9C-BC75-472455DCAA8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87842" y="2475185"/>
                <a:ext cx="6686550" cy="3495675"/>
              </a:xfrm>
              <a:prstGeom prst="rect">
                <a:avLst/>
              </a:prstGeom>
            </p:spPr>
          </p:pic>
        </p:grp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D2CDC83C-0386-4F9D-9D8B-4F8962E2D582}"/>
                </a:ext>
              </a:extLst>
            </p:cNvPr>
            <p:cNvCxnSpPr/>
            <p:nvPr/>
          </p:nvCxnSpPr>
          <p:spPr>
            <a:xfrm flipH="1">
              <a:off x="10040484" y="5182586"/>
              <a:ext cx="945931" cy="9659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FEA8D1B-13BE-45D6-ADBE-B2B305894B73}"/>
              </a:ext>
            </a:extLst>
          </p:cNvPr>
          <p:cNvSpPr txBox="1"/>
          <p:nvPr/>
        </p:nvSpPr>
        <p:spPr>
          <a:xfrm>
            <a:off x="11214294" y="4707164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6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902A7D4-10D4-47A3-BB22-28FB371531E8}"/>
              </a:ext>
            </a:extLst>
          </p:cNvPr>
          <p:cNvSpPr txBox="1"/>
          <p:nvPr/>
        </p:nvSpPr>
        <p:spPr>
          <a:xfrm>
            <a:off x="10387720" y="574317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8</a:t>
            </a:r>
            <a:endParaRPr lang="nl-NL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1E79FEB-DE6E-42AD-8704-5E583FB2D904}"/>
              </a:ext>
            </a:extLst>
          </p:cNvPr>
          <p:cNvSpPr txBox="1"/>
          <p:nvPr/>
        </p:nvSpPr>
        <p:spPr>
          <a:xfrm>
            <a:off x="6096000" y="5817478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spended matter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3786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rbiter.ch Space News: The heat is on for Sentinel-3B">
            <a:extLst>
              <a:ext uri="{FF2B5EF4-FFF2-40B4-BE49-F238E27FC236}">
                <a16:creationId xmlns:a16="http://schemas.microsoft.com/office/drawing/2014/main" id="{6DBDAE2B-F8E2-48C2-86C9-BCABD8762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14" y="104119"/>
            <a:ext cx="2882789" cy="2029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E5301835-4655-4C72-8547-D9BFB72DC44D}"/>
              </a:ext>
            </a:extLst>
          </p:cNvPr>
          <p:cNvGrpSpPr/>
          <p:nvPr/>
        </p:nvGrpSpPr>
        <p:grpSpPr>
          <a:xfrm>
            <a:off x="3457133" y="1352221"/>
            <a:ext cx="7484139" cy="4299717"/>
            <a:chOff x="3887842" y="1671143"/>
            <a:chExt cx="7484139" cy="429971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A7CB5B6-DD61-4963-9D1B-C0E8BAB4A683}"/>
                </a:ext>
              </a:extLst>
            </p:cNvPr>
            <p:cNvSpPr/>
            <p:nvPr/>
          </p:nvSpPr>
          <p:spPr>
            <a:xfrm>
              <a:off x="4685431" y="1671143"/>
              <a:ext cx="6686550" cy="34956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09A3520-360A-42CD-90DA-4F9D02A8699F}"/>
                </a:ext>
              </a:extLst>
            </p:cNvPr>
            <p:cNvSpPr/>
            <p:nvPr/>
          </p:nvSpPr>
          <p:spPr>
            <a:xfrm>
              <a:off x="4419568" y="1939157"/>
              <a:ext cx="6686550" cy="34956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3A1DC3FF-1339-45DB-937C-5132E0A9AFF6}"/>
                </a:ext>
              </a:extLst>
            </p:cNvPr>
            <p:cNvSpPr/>
            <p:nvPr/>
          </p:nvSpPr>
          <p:spPr>
            <a:xfrm>
              <a:off x="4153705" y="2207171"/>
              <a:ext cx="6686550" cy="34956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F72007D-2B01-4F9C-BC75-472455DCAA8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87842" y="2475185"/>
              <a:ext cx="6686550" cy="3495675"/>
            </a:xfrm>
            <a:prstGeom prst="rect">
              <a:avLst/>
            </a:prstGeom>
          </p:spPr>
        </p:pic>
      </p:grp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2CDC83C-0386-4F9D-9D8B-4F8962E2D582}"/>
              </a:ext>
            </a:extLst>
          </p:cNvPr>
          <p:cNvCxnSpPr/>
          <p:nvPr/>
        </p:nvCxnSpPr>
        <p:spPr>
          <a:xfrm flipH="1">
            <a:off x="10261204" y="4851510"/>
            <a:ext cx="945931" cy="9659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FEA8D1B-13BE-45D6-ADBE-B2B305894B73}"/>
              </a:ext>
            </a:extLst>
          </p:cNvPr>
          <p:cNvSpPr txBox="1"/>
          <p:nvPr/>
        </p:nvSpPr>
        <p:spPr>
          <a:xfrm>
            <a:off x="11214294" y="4707164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6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902A7D4-10D4-47A3-BB22-28FB371531E8}"/>
              </a:ext>
            </a:extLst>
          </p:cNvPr>
          <p:cNvSpPr txBox="1"/>
          <p:nvPr/>
        </p:nvSpPr>
        <p:spPr>
          <a:xfrm>
            <a:off x="10387720" y="574317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8</a:t>
            </a:r>
            <a:endParaRPr lang="nl-NL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1E79FEB-DE6E-42AD-8704-5E583FB2D904}"/>
              </a:ext>
            </a:extLst>
          </p:cNvPr>
          <p:cNvSpPr txBox="1"/>
          <p:nvPr/>
        </p:nvSpPr>
        <p:spPr>
          <a:xfrm>
            <a:off x="6096000" y="5817478"/>
            <a:ext cx="142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lorophyll-a</a:t>
            </a:r>
            <a:endParaRPr lang="nl-NL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FF72D97-6270-4C4F-BD09-4903EDA357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9974" y="2172029"/>
            <a:ext cx="6752470" cy="346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0970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267F3B-7197-4F1F-A828-D54DFFF222B4}"/>
              </a:ext>
            </a:extLst>
          </p:cNvPr>
          <p:cNvSpPr txBox="1"/>
          <p:nvPr/>
        </p:nvSpPr>
        <p:spPr>
          <a:xfrm>
            <a:off x="4334139" y="2782669"/>
            <a:ext cx="35237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uspended matter</a:t>
            </a:r>
            <a:endParaRPr lang="nl-NL" sz="3600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F1DE688-E07A-444D-BBE8-FCEF0DD06CE0}"/>
              </a:ext>
            </a:extLst>
          </p:cNvPr>
          <p:cNvSpPr/>
          <p:nvPr/>
        </p:nvSpPr>
        <p:spPr>
          <a:xfrm>
            <a:off x="4303987" y="2743202"/>
            <a:ext cx="3563007" cy="74886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6F092A8-57E2-42DD-82C1-FAF3F5B560B5}"/>
              </a:ext>
            </a:extLst>
          </p:cNvPr>
          <p:cNvGrpSpPr/>
          <p:nvPr/>
        </p:nvGrpSpPr>
        <p:grpSpPr>
          <a:xfrm>
            <a:off x="0" y="195627"/>
            <a:ext cx="4985631" cy="2523978"/>
            <a:chOff x="153928" y="258691"/>
            <a:chExt cx="4570828" cy="223226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ADDFF01-8BAE-405C-A62D-652C79650F0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3928" y="258691"/>
              <a:ext cx="4570828" cy="2232261"/>
            </a:xfrm>
            <a:prstGeom prst="rect">
              <a:avLst/>
            </a:prstGeom>
          </p:spPr>
        </p:pic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6770A95C-97E3-43F1-B9E4-E6F9F4FA4E89}"/>
                </a:ext>
              </a:extLst>
            </p:cNvPr>
            <p:cNvSpPr/>
            <p:nvPr/>
          </p:nvSpPr>
          <p:spPr>
            <a:xfrm>
              <a:off x="1702676" y="274457"/>
              <a:ext cx="1119352" cy="15121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34F5C8C-82DE-4F92-B232-63C8AF2F5F10}"/>
              </a:ext>
            </a:extLst>
          </p:cNvPr>
          <p:cNvGrpSpPr/>
          <p:nvPr/>
        </p:nvGrpSpPr>
        <p:grpSpPr>
          <a:xfrm>
            <a:off x="7323196" y="93227"/>
            <a:ext cx="4570828" cy="2649975"/>
            <a:chOff x="5289445" y="258691"/>
            <a:chExt cx="4175139" cy="218181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50846C6-818C-467F-B907-FCA2EFE37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89445" y="258691"/>
              <a:ext cx="4175139" cy="2181811"/>
            </a:xfrm>
            <a:prstGeom prst="rect">
              <a:avLst/>
            </a:prstGeom>
          </p:spPr>
        </p:pic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C1C810BB-F790-40B9-9792-6CEFAA9FC7ED}"/>
                </a:ext>
              </a:extLst>
            </p:cNvPr>
            <p:cNvSpPr/>
            <p:nvPr/>
          </p:nvSpPr>
          <p:spPr>
            <a:xfrm>
              <a:off x="6817339" y="305989"/>
              <a:ext cx="1119352" cy="15121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F038443C-4EA7-4B0F-AF92-F4A6F7C3AA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31531"/>
            <a:ext cx="4985631" cy="2767890"/>
          </a:xfrm>
          <a:prstGeom prst="rect">
            <a:avLst/>
          </a:prstGeom>
        </p:spPr>
      </p:pic>
      <p:cxnSp>
        <p:nvCxnSpPr>
          <p:cNvPr id="16" name="Connector: Elbow 15">
            <a:extLst>
              <a:ext uri="{FF2B5EF4-FFF2-40B4-BE49-F238E27FC236}">
                <a16:creationId xmlns:a16="http://schemas.microsoft.com/office/drawing/2014/main" id="{87EF6962-8619-4B88-87C7-C50A6BB164D7}"/>
              </a:ext>
            </a:extLst>
          </p:cNvPr>
          <p:cNvCxnSpPr>
            <a:stCxn id="4" idx="2"/>
          </p:cNvCxnSpPr>
          <p:nvPr/>
        </p:nvCxnSpPr>
        <p:spPr>
          <a:xfrm rot="16200000" flipH="1">
            <a:off x="3144208" y="2068213"/>
            <a:ext cx="398028" cy="1700812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462B9A2D-EC97-4DC5-ACE1-A4761402C4EB}"/>
              </a:ext>
            </a:extLst>
          </p:cNvPr>
          <p:cNvCxnSpPr>
            <a:stCxn id="6" idx="2"/>
          </p:cNvCxnSpPr>
          <p:nvPr/>
        </p:nvCxnSpPr>
        <p:spPr>
          <a:xfrm rot="5400000">
            <a:off x="8550587" y="2059609"/>
            <a:ext cx="374431" cy="1741616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6F1837F3-EAC3-46A5-A839-166B2C812B2C}"/>
              </a:ext>
            </a:extLst>
          </p:cNvPr>
          <p:cNvCxnSpPr>
            <a:cxnSpLocks/>
            <a:stCxn id="11" idx="3"/>
          </p:cNvCxnSpPr>
          <p:nvPr/>
        </p:nvCxnSpPr>
        <p:spPr>
          <a:xfrm flipV="1">
            <a:off x="4985631" y="3492064"/>
            <a:ext cx="420870" cy="1423412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Elbow 22">
            <a:extLst>
              <a:ext uri="{FF2B5EF4-FFF2-40B4-BE49-F238E27FC236}">
                <a16:creationId xmlns:a16="http://schemas.microsoft.com/office/drawing/2014/main" id="{198E5700-D1B1-4075-9284-E8305366ECF9}"/>
              </a:ext>
            </a:extLst>
          </p:cNvPr>
          <p:cNvCxnSpPr>
            <a:cxnSpLocks/>
          </p:cNvCxnSpPr>
          <p:nvPr/>
        </p:nvCxnSpPr>
        <p:spPr>
          <a:xfrm rot="10800000">
            <a:off x="6637283" y="3531532"/>
            <a:ext cx="529624" cy="169107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FAF39C8-8B0A-499B-94CD-3A53F1699707}"/>
              </a:ext>
            </a:extLst>
          </p:cNvPr>
          <p:cNvSpPr txBox="1"/>
          <p:nvPr/>
        </p:nvSpPr>
        <p:spPr>
          <a:xfrm>
            <a:off x="1615736" y="6356915"/>
            <a:ext cx="2090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interpolated surge</a:t>
            </a:r>
            <a:endParaRPr lang="nl-NL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08A8670-53E0-4175-AE2E-1526269918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3196" y="3633139"/>
            <a:ext cx="4400235" cy="3131634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19AB59D-A1EB-4ED6-87B6-0D6C4897B32D}"/>
              </a:ext>
            </a:extLst>
          </p:cNvPr>
          <p:cNvSpPr txBox="1"/>
          <p:nvPr/>
        </p:nvSpPr>
        <p:spPr>
          <a:xfrm>
            <a:off x="9195733" y="334686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nd</a:t>
            </a:r>
            <a:endParaRPr lang="nl-N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80AF2C-4827-4B97-8221-A5C4D1849474}"/>
              </a:ext>
            </a:extLst>
          </p:cNvPr>
          <p:cNvSpPr txBox="1"/>
          <p:nvPr/>
        </p:nvSpPr>
        <p:spPr>
          <a:xfrm>
            <a:off x="5267947" y="5936355"/>
            <a:ext cx="1728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rid resolution: </a:t>
            </a:r>
          </a:p>
          <a:p>
            <a:r>
              <a:rPr lang="en-US" b="1" dirty="0"/>
              <a:t>400 m x 400m </a:t>
            </a:r>
            <a:endParaRPr lang="nl-NL" b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98F6FDF-CC03-4B0A-8331-6B1105414F3E}"/>
              </a:ext>
            </a:extLst>
          </p:cNvPr>
          <p:cNvSpPr/>
          <p:nvPr/>
        </p:nvSpPr>
        <p:spPr>
          <a:xfrm>
            <a:off x="5196066" y="5895250"/>
            <a:ext cx="1824494" cy="7488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98633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AA1233-2805-4DAA-B6DD-99FD57B0E247}"/>
              </a:ext>
            </a:extLst>
          </p:cNvPr>
          <p:cNvSpPr txBox="1"/>
          <p:nvPr/>
        </p:nvSpPr>
        <p:spPr>
          <a:xfrm>
            <a:off x="243840" y="325120"/>
            <a:ext cx="3264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-situ observations</a:t>
            </a:r>
            <a:endParaRPr lang="nl-NL" sz="3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8CBABE-6060-4596-97BA-C2B93EE9DA1B}"/>
              </a:ext>
            </a:extLst>
          </p:cNvPr>
          <p:cNvSpPr txBox="1"/>
          <p:nvPr/>
        </p:nvSpPr>
        <p:spPr>
          <a:xfrm>
            <a:off x="8280400" y="314960"/>
            <a:ext cx="35467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emote sensing data</a:t>
            </a:r>
            <a:endParaRPr lang="nl-NL" sz="3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01DE95-7B14-420A-B450-4F23B119AE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" y="1470250"/>
            <a:ext cx="3355325" cy="226397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46856BB-7B19-4A4F-951D-5082B0C7E5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748" y="4217776"/>
            <a:ext cx="3264226" cy="233994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3A2B823-AA45-4A82-A764-493701A9880C}"/>
              </a:ext>
            </a:extLst>
          </p:cNvPr>
          <p:cNvSpPr txBox="1"/>
          <p:nvPr/>
        </p:nvSpPr>
        <p:spPr>
          <a:xfrm>
            <a:off x="7032647" y="909895"/>
            <a:ext cx="49155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/>
              <a:t>No data available for spm &gt; 100 mg/L. </a:t>
            </a:r>
          </a:p>
          <a:p>
            <a:pPr algn="just"/>
            <a:r>
              <a:rPr lang="en-US" dirty="0"/>
              <a:t>Atmospheric correction algorithm takes these pixels</a:t>
            </a:r>
          </a:p>
          <a:p>
            <a:pPr algn="just"/>
            <a:r>
              <a:rPr lang="en-US" dirty="0"/>
              <a:t>As clouds.</a:t>
            </a:r>
            <a:endParaRPr lang="nl-N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5AD22A0-2F8F-459A-ABAF-617F5BF257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7090" y="1843385"/>
            <a:ext cx="4210050" cy="18383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D6223C1-FC00-4A1D-8A37-EC285BADA8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7607" y="4309198"/>
            <a:ext cx="4199533" cy="191322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FDE1753-3B35-4448-B578-8F2736190DE0}"/>
              </a:ext>
            </a:extLst>
          </p:cNvPr>
          <p:cNvSpPr txBox="1"/>
          <p:nvPr/>
        </p:nvSpPr>
        <p:spPr>
          <a:xfrm>
            <a:off x="1574799" y="3665546"/>
            <a:ext cx="1393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m [mg/L]</a:t>
            </a:r>
            <a:endParaRPr lang="nl-NL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F8E128-8640-4982-BFF3-9FE239A0A63D}"/>
              </a:ext>
            </a:extLst>
          </p:cNvPr>
          <p:cNvSpPr txBox="1"/>
          <p:nvPr/>
        </p:nvSpPr>
        <p:spPr>
          <a:xfrm>
            <a:off x="9472009" y="3636720"/>
            <a:ext cx="1393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m [mg/L]</a:t>
            </a:r>
            <a:endParaRPr lang="nl-N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D5BC83-7CFE-4158-93D2-10F248963A6E}"/>
              </a:ext>
            </a:extLst>
          </p:cNvPr>
          <p:cNvSpPr txBox="1"/>
          <p:nvPr/>
        </p:nvSpPr>
        <p:spPr>
          <a:xfrm>
            <a:off x="1422399" y="6479734"/>
            <a:ext cx="1912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 spm [mg/L]</a:t>
            </a:r>
            <a:endParaRPr lang="nl-NL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3CC1A9-89A6-482C-83E1-C0474DC0DE33}"/>
              </a:ext>
            </a:extLst>
          </p:cNvPr>
          <p:cNvSpPr txBox="1"/>
          <p:nvPr/>
        </p:nvSpPr>
        <p:spPr>
          <a:xfrm>
            <a:off x="9052559" y="6222425"/>
            <a:ext cx="1912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 spm [mg/L]</a:t>
            </a:r>
            <a:endParaRPr lang="nl-NL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F7354EA-8300-45DC-8D68-05DC1D7C984F}"/>
              </a:ext>
            </a:extLst>
          </p:cNvPr>
          <p:cNvSpPr/>
          <p:nvPr/>
        </p:nvSpPr>
        <p:spPr>
          <a:xfrm>
            <a:off x="1747520" y="1470250"/>
            <a:ext cx="751840" cy="2264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AF54E61-664B-49C6-9851-11768F8189D3}"/>
              </a:ext>
            </a:extLst>
          </p:cNvPr>
          <p:cNvSpPr/>
          <p:nvPr/>
        </p:nvSpPr>
        <p:spPr>
          <a:xfrm>
            <a:off x="1626862" y="4197456"/>
            <a:ext cx="1156978" cy="2701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E47AF62-FF16-4F7B-9406-0D4B7005102B}"/>
              </a:ext>
            </a:extLst>
          </p:cNvPr>
          <p:cNvSpPr/>
          <p:nvPr/>
        </p:nvSpPr>
        <p:spPr>
          <a:xfrm>
            <a:off x="9389733" y="1683750"/>
            <a:ext cx="1156978" cy="2701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7F9F6CE-2638-4CF5-BBE4-608FFFD37906}"/>
              </a:ext>
            </a:extLst>
          </p:cNvPr>
          <p:cNvSpPr/>
          <p:nvPr/>
        </p:nvSpPr>
        <p:spPr>
          <a:xfrm>
            <a:off x="9349093" y="4269605"/>
            <a:ext cx="1156978" cy="2701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D2301541-00A0-4D8C-B50B-914D2DF69E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2579563"/>
              </p:ext>
            </p:extLst>
          </p:nvPr>
        </p:nvGraphicFramePr>
        <p:xfrm>
          <a:off x="4121328" y="3636720"/>
          <a:ext cx="3338978" cy="740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820">
                  <a:extLst>
                    <a:ext uri="{9D8B030D-6E8A-4147-A177-3AD203B41FA5}">
                      <a16:colId xmlns:a16="http://schemas.microsoft.com/office/drawing/2014/main" val="2385422495"/>
                    </a:ext>
                  </a:extLst>
                </a:gridCol>
                <a:gridCol w="2171158">
                  <a:extLst>
                    <a:ext uri="{9D8B030D-6E8A-4147-A177-3AD203B41FA5}">
                      <a16:colId xmlns:a16="http://schemas.microsoft.com/office/drawing/2014/main" val="2325869427"/>
                    </a:ext>
                  </a:extLst>
                </a:gridCol>
              </a:tblGrid>
              <a:tr h="37025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-situ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mote sensing</a:t>
                      </a:r>
                      <a:endParaRPr lang="nl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23098"/>
                  </a:ext>
                </a:extLst>
              </a:tr>
              <a:tr h="37025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 %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%</a:t>
                      </a:r>
                      <a:endParaRPr lang="nl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1550843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33FA9800-D898-479D-83E5-7E32DE2D2986}"/>
              </a:ext>
            </a:extLst>
          </p:cNvPr>
          <p:cNvSpPr txBox="1"/>
          <p:nvPr/>
        </p:nvSpPr>
        <p:spPr>
          <a:xfrm>
            <a:off x="4012202" y="3250219"/>
            <a:ext cx="40170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 observations  with spm&gt;100 mg/L</a:t>
            </a:r>
            <a:endParaRPr lang="nl-NL" dirty="0"/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10442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46B0B733-5BF7-47BB-8514-C1BF2108B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4" y="1920874"/>
            <a:ext cx="5424805" cy="446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A8070CD8-8954-4615-9EC7-C6065D88D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955" y="2113914"/>
            <a:ext cx="5424804" cy="4460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DE828E4-9D12-49A5-9C2B-152717E09661}"/>
              </a:ext>
            </a:extLst>
          </p:cNvPr>
          <p:cNvCxnSpPr/>
          <p:nvPr/>
        </p:nvCxnSpPr>
        <p:spPr>
          <a:xfrm>
            <a:off x="6167120" y="2113914"/>
            <a:ext cx="0" cy="44603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8D5D7E6-A3E2-4C27-9ACD-F1F2D2CEA957}"/>
              </a:ext>
            </a:extLst>
          </p:cNvPr>
          <p:cNvSpPr txBox="1"/>
          <p:nvPr/>
        </p:nvSpPr>
        <p:spPr>
          <a:xfrm>
            <a:off x="518160" y="497840"/>
            <a:ext cx="1038188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High variance in data when taking into account all inlets and all months.</a:t>
            </a:r>
          </a:p>
          <a:p>
            <a:r>
              <a:rPr lang="en-US" sz="2800" dirty="0"/>
              <a:t>We build models for each month.</a:t>
            </a:r>
            <a:endParaRPr lang="nl-NL" sz="2800" dirty="0"/>
          </a:p>
        </p:txBody>
      </p:sp>
    </p:spTree>
    <p:extLst>
      <p:ext uri="{BB962C8B-B14F-4D97-AF65-F5344CB8AC3E}">
        <p14:creationId xmlns:p14="http://schemas.microsoft.com/office/powerpoint/2010/main" val="4361160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D6D1F104-D898-418B-8324-B90789DE67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06905" y="2399799"/>
            <a:ext cx="10363200" cy="15954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achine learning Modelling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9587752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phic 8" descr="Table">
            <a:extLst>
              <a:ext uri="{FF2B5EF4-FFF2-40B4-BE49-F238E27FC236}">
                <a16:creationId xmlns:a16="http://schemas.microsoft.com/office/drawing/2014/main" id="{02B14514-9A2E-42A8-ABD8-CD51A85A01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52142" y="96366"/>
            <a:ext cx="1371600" cy="1371600"/>
          </a:xfrm>
          <a:prstGeom prst="rect">
            <a:avLst/>
          </a:prstGeom>
        </p:spPr>
      </p:pic>
      <p:pic>
        <p:nvPicPr>
          <p:cNvPr id="1028" name="Picture 4" descr="An Introduction to Machine Learning">
            <a:extLst>
              <a:ext uri="{FF2B5EF4-FFF2-40B4-BE49-F238E27FC236}">
                <a16:creationId xmlns:a16="http://schemas.microsoft.com/office/drawing/2014/main" id="{89114A18-21A1-4A0E-945F-59858DE90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71" y="3747454"/>
            <a:ext cx="1659889" cy="1309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Neural Network Icon of Line style - Available in SVG, PNG, EPS, AI ...">
            <a:extLst>
              <a:ext uri="{FF2B5EF4-FFF2-40B4-BE49-F238E27FC236}">
                <a16:creationId xmlns:a16="http://schemas.microsoft.com/office/drawing/2014/main" id="{F682AD31-048A-484D-8E00-0C6842B04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452" y="3750183"/>
            <a:ext cx="1309112" cy="1309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Analysis, prediction, regression, stat, trend icon">
            <a:extLst>
              <a:ext uri="{FF2B5EF4-FFF2-40B4-BE49-F238E27FC236}">
                <a16:creationId xmlns:a16="http://schemas.microsoft.com/office/drawing/2014/main" id="{AC51F61E-D867-4004-A9B7-5DA380402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2640" y="3835867"/>
            <a:ext cx="1132283" cy="1132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030BDA5-68A5-40EA-95BC-577FB8B19E0D}"/>
              </a:ext>
            </a:extLst>
          </p:cNvPr>
          <p:cNvSpPr txBox="1"/>
          <p:nvPr/>
        </p:nvSpPr>
        <p:spPr>
          <a:xfrm>
            <a:off x="1229360" y="5056565"/>
            <a:ext cx="11031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nsembles</a:t>
            </a:r>
          </a:p>
          <a:p>
            <a:pPr algn="ctr"/>
            <a:r>
              <a:rPr lang="en-US" dirty="0"/>
              <a:t>of trees</a:t>
            </a:r>
            <a:endParaRPr lang="nl-NL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1BA526-5CDB-4B09-8735-0219A872810D}"/>
              </a:ext>
            </a:extLst>
          </p:cNvPr>
          <p:cNvSpPr txBox="1"/>
          <p:nvPr/>
        </p:nvSpPr>
        <p:spPr>
          <a:xfrm>
            <a:off x="3677463" y="5056565"/>
            <a:ext cx="9877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eural </a:t>
            </a:r>
          </a:p>
          <a:p>
            <a:pPr algn="ctr"/>
            <a:r>
              <a:rPr lang="en-US" dirty="0"/>
              <a:t>networks</a:t>
            </a:r>
            <a:endParaRPr lang="nl-NL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68B94C1-A8C9-4CA2-8564-8499FFABEE67}"/>
              </a:ext>
            </a:extLst>
          </p:cNvPr>
          <p:cNvSpPr txBox="1"/>
          <p:nvPr/>
        </p:nvSpPr>
        <p:spPr>
          <a:xfrm>
            <a:off x="5764085" y="5056565"/>
            <a:ext cx="14109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eneralized</a:t>
            </a:r>
          </a:p>
          <a:p>
            <a:pPr algn="ctr"/>
            <a:r>
              <a:rPr lang="en-US" dirty="0"/>
              <a:t>linear model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A1F543F-B353-4D2B-BEAF-7800A9B91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54342"/>
              </p:ext>
            </p:extLst>
          </p:nvPr>
        </p:nvGraphicFramePr>
        <p:xfrm>
          <a:off x="595757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A1F543F-B353-4D2B-BEAF-7800A9B91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757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9FC0F14-ACAA-4EA8-9396-1CE9A1890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10081"/>
              </p:ext>
            </p:extLst>
          </p:nvPr>
        </p:nvGraphicFramePr>
        <p:xfrm>
          <a:off x="595757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9FC0F14-ACAA-4EA8-9396-1CE9A1890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757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3" name="Group 1032">
            <a:extLst>
              <a:ext uri="{FF2B5EF4-FFF2-40B4-BE49-F238E27FC236}">
                <a16:creationId xmlns:a16="http://schemas.microsoft.com/office/drawing/2014/main" id="{4B4A04AE-4A03-4D89-95D5-06D32B36E54D}"/>
              </a:ext>
            </a:extLst>
          </p:cNvPr>
          <p:cNvGrpSpPr/>
          <p:nvPr/>
        </p:nvGrpSpPr>
        <p:grpSpPr>
          <a:xfrm>
            <a:off x="8334012" y="3989706"/>
            <a:ext cx="2628628" cy="1066859"/>
            <a:chOff x="7392671" y="1060590"/>
            <a:chExt cx="2628628" cy="1066859"/>
          </a:xfrm>
        </p:grpSpPr>
        <p:pic>
          <p:nvPicPr>
            <p:cNvPr id="18" name="Picture 4" descr="An Introduction to Machine Learning">
              <a:extLst>
                <a:ext uri="{FF2B5EF4-FFF2-40B4-BE49-F238E27FC236}">
                  <a16:creationId xmlns:a16="http://schemas.microsoft.com/office/drawing/2014/main" id="{7AE001A2-B385-47DD-846E-1F6947214B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671" y="1098371"/>
              <a:ext cx="674369" cy="531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6" descr="Neural Network Icon of Line style - Available in SVG, PNG, EPS, AI ...">
              <a:extLst>
                <a:ext uri="{FF2B5EF4-FFF2-40B4-BE49-F238E27FC236}">
                  <a16:creationId xmlns:a16="http://schemas.microsoft.com/office/drawing/2014/main" id="{F00A5679-2D8A-46CB-B609-271E890261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12312" y="1060590"/>
              <a:ext cx="531857" cy="531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8" descr="Analysis, prediction, regression, stat, trend icon">
              <a:extLst>
                <a:ext uri="{FF2B5EF4-FFF2-40B4-BE49-F238E27FC236}">
                  <a16:creationId xmlns:a16="http://schemas.microsoft.com/office/drawing/2014/main" id="{78B0D3B4-9FA8-47A5-9580-AB81DEC639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9441" y="1079141"/>
              <a:ext cx="531858" cy="531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3EF4AB7-C720-4332-993C-1F42C5782EC1}"/>
                </a:ext>
              </a:extLst>
            </p:cNvPr>
            <p:cNvCxnSpPr/>
            <p:nvPr/>
          </p:nvCxnSpPr>
          <p:spPr>
            <a:xfrm>
              <a:off x="8107680" y="1326518"/>
              <a:ext cx="36766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73B349C-72B6-4FEF-BA2E-3702CFA7A1B0}"/>
                </a:ext>
              </a:extLst>
            </p:cNvPr>
            <p:cNvCxnSpPr/>
            <p:nvPr/>
          </p:nvCxnSpPr>
          <p:spPr>
            <a:xfrm>
              <a:off x="9102090" y="1296038"/>
              <a:ext cx="36766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8CE87FBC-7595-49A5-B8E5-E5BE67E7DC20}"/>
                    </a:ext>
                  </a:extLst>
                </p:cNvPr>
                <p:cNvSpPr txBox="1"/>
                <p:nvPr/>
              </p:nvSpPr>
              <p:spPr>
                <a:xfrm>
                  <a:off x="8403137" y="1850450"/>
                  <a:ext cx="792480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nl-NL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nl-NL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8CE87FBC-7595-49A5-B8E5-E5BE67E7DC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3137" y="1850450"/>
                  <a:ext cx="792480" cy="276999"/>
                </a:xfrm>
                <a:prstGeom prst="rect">
                  <a:avLst/>
                </a:prstGeom>
                <a:blipFill>
                  <a:blip r:embed="rId11"/>
                  <a:stretch>
                    <a:fillRect t="-24444" r="-6154" b="-26667"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E3750F43-A6F8-414A-871B-74456CC9E421}"/>
                </a:ext>
              </a:extLst>
            </p:cNvPr>
            <p:cNvCxnSpPr>
              <a:cxnSpLocks/>
            </p:cNvCxnSpPr>
            <p:nvPr/>
          </p:nvCxnSpPr>
          <p:spPr>
            <a:xfrm>
              <a:off x="7729855" y="1740339"/>
              <a:ext cx="206774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9E186FB-EDEB-4D92-A8C9-D4D4BD7E139F}"/>
                </a:ext>
              </a:extLst>
            </p:cNvPr>
            <p:cNvCxnSpPr>
              <a:stCxn id="18" idx="2"/>
            </p:cNvCxnSpPr>
            <p:nvPr/>
          </p:nvCxnSpPr>
          <p:spPr>
            <a:xfrm flipH="1">
              <a:off x="7729855" y="1630228"/>
              <a:ext cx="1" cy="1101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C868A038-8A44-4382-A9E3-112CBE6AAC4D}"/>
                </a:ext>
              </a:extLst>
            </p:cNvPr>
            <p:cNvCxnSpPr/>
            <p:nvPr/>
          </p:nvCxnSpPr>
          <p:spPr>
            <a:xfrm flipH="1">
              <a:off x="8799377" y="1630228"/>
              <a:ext cx="1" cy="1101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EF3ADB42-55A2-494C-894A-316875EEE638}"/>
                </a:ext>
              </a:extLst>
            </p:cNvPr>
            <p:cNvCxnSpPr/>
            <p:nvPr/>
          </p:nvCxnSpPr>
          <p:spPr>
            <a:xfrm flipH="1">
              <a:off x="9797597" y="1625030"/>
              <a:ext cx="1" cy="1101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1" name="Straight Arrow Connector 1030">
              <a:extLst>
                <a:ext uri="{FF2B5EF4-FFF2-40B4-BE49-F238E27FC236}">
                  <a16:creationId xmlns:a16="http://schemas.microsoft.com/office/drawing/2014/main" id="{3958F144-D51D-4B9C-B5FA-5F4D81B93938}"/>
                </a:ext>
              </a:extLst>
            </p:cNvPr>
            <p:cNvCxnSpPr>
              <a:endCxn id="24" idx="0"/>
            </p:cNvCxnSpPr>
            <p:nvPr/>
          </p:nvCxnSpPr>
          <p:spPr>
            <a:xfrm>
              <a:off x="8799377" y="1735141"/>
              <a:ext cx="0" cy="1153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52A875B9-5294-47B2-B125-DD113A43144B}"/>
              </a:ext>
            </a:extLst>
          </p:cNvPr>
          <p:cNvSpPr txBox="1"/>
          <p:nvPr/>
        </p:nvSpPr>
        <p:spPr>
          <a:xfrm>
            <a:off x="8708419" y="5056564"/>
            <a:ext cx="19933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nsemble of models</a:t>
            </a:r>
          </a:p>
          <a:p>
            <a:pPr algn="ctr"/>
            <a:r>
              <a:rPr lang="en-US" dirty="0"/>
              <a:t>(all or by family)</a:t>
            </a:r>
            <a:endParaRPr lang="nl-NL" dirty="0"/>
          </a:p>
        </p:txBody>
      </p:sp>
      <p:pic>
        <p:nvPicPr>
          <p:cNvPr id="1034" name="Picture 10" descr="AutoML: Automatic Machine Learning — H2O 3.30.1.1 documentation">
            <a:extLst>
              <a:ext uri="{FF2B5EF4-FFF2-40B4-BE49-F238E27FC236}">
                <a16:creationId xmlns:a16="http://schemas.microsoft.com/office/drawing/2014/main" id="{F0251A7C-A467-4D99-84CA-725978780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44" y="1728792"/>
            <a:ext cx="1470919" cy="1585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36" name="Straight Arrow Connector 1035">
            <a:extLst>
              <a:ext uri="{FF2B5EF4-FFF2-40B4-BE49-F238E27FC236}">
                <a16:creationId xmlns:a16="http://schemas.microsoft.com/office/drawing/2014/main" id="{0E23BFFF-9415-4329-9B3C-633EC7B76EC5}"/>
              </a:ext>
            </a:extLst>
          </p:cNvPr>
          <p:cNvCxnSpPr>
            <a:cxnSpLocks/>
            <a:endCxn id="1034" idx="0"/>
          </p:cNvCxnSpPr>
          <p:nvPr/>
        </p:nvCxnSpPr>
        <p:spPr>
          <a:xfrm>
            <a:off x="6127782" y="1233996"/>
            <a:ext cx="3522" cy="49479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9" name="Straight Connector 1038">
            <a:extLst>
              <a:ext uri="{FF2B5EF4-FFF2-40B4-BE49-F238E27FC236}">
                <a16:creationId xmlns:a16="http://schemas.microsoft.com/office/drawing/2014/main" id="{EF350402-7D5A-40B3-AB3F-81C0CF1B85EC}"/>
              </a:ext>
            </a:extLst>
          </p:cNvPr>
          <p:cNvCxnSpPr/>
          <p:nvPr/>
        </p:nvCxnSpPr>
        <p:spPr>
          <a:xfrm>
            <a:off x="1859280" y="3469640"/>
            <a:ext cx="784578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1" name="Straight Arrow Connector 1040">
            <a:extLst>
              <a:ext uri="{FF2B5EF4-FFF2-40B4-BE49-F238E27FC236}">
                <a16:creationId xmlns:a16="http://schemas.microsoft.com/office/drawing/2014/main" id="{15D14140-F67C-49F1-A143-C88E1A65F651}"/>
              </a:ext>
            </a:extLst>
          </p:cNvPr>
          <p:cNvCxnSpPr>
            <a:cxnSpLocks/>
          </p:cNvCxnSpPr>
          <p:nvPr/>
        </p:nvCxnSpPr>
        <p:spPr>
          <a:xfrm>
            <a:off x="1863090" y="3469640"/>
            <a:ext cx="0" cy="2260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E72CD289-47B1-4089-8ADF-4E78EFB861F3}"/>
              </a:ext>
            </a:extLst>
          </p:cNvPr>
          <p:cNvCxnSpPr>
            <a:cxnSpLocks/>
          </p:cNvCxnSpPr>
          <p:nvPr/>
        </p:nvCxnSpPr>
        <p:spPr>
          <a:xfrm>
            <a:off x="4171348" y="3475990"/>
            <a:ext cx="0" cy="2197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A42A878C-2D66-4DFA-BD7B-05B6CB87AE53}"/>
              </a:ext>
            </a:extLst>
          </p:cNvPr>
          <p:cNvCxnSpPr>
            <a:cxnSpLocks/>
          </p:cNvCxnSpPr>
          <p:nvPr/>
        </p:nvCxnSpPr>
        <p:spPr>
          <a:xfrm>
            <a:off x="6450686" y="3475990"/>
            <a:ext cx="0" cy="2260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324D0256-739A-45D8-9494-D5C159CA48AD}"/>
              </a:ext>
            </a:extLst>
          </p:cNvPr>
          <p:cNvCxnSpPr>
            <a:cxnSpLocks/>
          </p:cNvCxnSpPr>
          <p:nvPr/>
        </p:nvCxnSpPr>
        <p:spPr>
          <a:xfrm>
            <a:off x="9705067" y="3469640"/>
            <a:ext cx="0" cy="2260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8" name="Straight Connector 1047">
            <a:extLst>
              <a:ext uri="{FF2B5EF4-FFF2-40B4-BE49-F238E27FC236}">
                <a16:creationId xmlns:a16="http://schemas.microsoft.com/office/drawing/2014/main" id="{8934F85E-DF33-46FB-84B3-21A1E0BB8FEA}"/>
              </a:ext>
            </a:extLst>
          </p:cNvPr>
          <p:cNvCxnSpPr>
            <a:cxnSpLocks/>
          </p:cNvCxnSpPr>
          <p:nvPr/>
        </p:nvCxnSpPr>
        <p:spPr>
          <a:xfrm flipH="1">
            <a:off x="6127782" y="3300879"/>
            <a:ext cx="3522" cy="1554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B1D97D6F-0603-4AFC-BC56-BCD74FB0DF0B}"/>
              </a:ext>
            </a:extLst>
          </p:cNvPr>
          <p:cNvSpPr txBox="1"/>
          <p:nvPr/>
        </p:nvSpPr>
        <p:spPr>
          <a:xfrm>
            <a:off x="10006" y="5827950"/>
            <a:ext cx="9785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andom </a:t>
            </a:r>
          </a:p>
          <a:p>
            <a:pPr algn="ctr"/>
            <a:r>
              <a:rPr lang="en-US" dirty="0"/>
              <a:t>Forest</a:t>
            </a:r>
            <a:endParaRPr lang="nl-NL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269453D-FBE6-44CA-A258-2FEADD28CE7E}"/>
              </a:ext>
            </a:extLst>
          </p:cNvPr>
          <p:cNvSpPr txBox="1"/>
          <p:nvPr/>
        </p:nvSpPr>
        <p:spPr>
          <a:xfrm>
            <a:off x="1097282" y="5824815"/>
            <a:ext cx="9785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xtreme</a:t>
            </a:r>
          </a:p>
          <a:p>
            <a:pPr algn="ctr"/>
            <a:r>
              <a:rPr lang="en-US" dirty="0"/>
              <a:t>Random </a:t>
            </a:r>
          </a:p>
          <a:p>
            <a:pPr algn="ctr"/>
            <a:r>
              <a:rPr lang="en-US" dirty="0"/>
              <a:t>Forest</a:t>
            </a:r>
            <a:endParaRPr lang="nl-NL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3E7CD09-916D-41D2-BA88-14FC1501269A}"/>
              </a:ext>
            </a:extLst>
          </p:cNvPr>
          <p:cNvSpPr txBox="1"/>
          <p:nvPr/>
        </p:nvSpPr>
        <p:spPr>
          <a:xfrm>
            <a:off x="2332546" y="5960030"/>
            <a:ext cx="949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oosting</a:t>
            </a:r>
          </a:p>
          <a:p>
            <a:pPr algn="ctr"/>
            <a:r>
              <a:rPr lang="en-US" dirty="0"/>
              <a:t>methods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E924399-AC7E-4D05-8CD0-3EB8BA011574}"/>
              </a:ext>
            </a:extLst>
          </p:cNvPr>
          <p:cNvCxnSpPr/>
          <p:nvPr/>
        </p:nvCxnSpPr>
        <p:spPr>
          <a:xfrm flipH="1">
            <a:off x="635000" y="5618480"/>
            <a:ext cx="594360" cy="2794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5EF30B0-7176-4285-A089-61638601C882}"/>
              </a:ext>
            </a:extLst>
          </p:cNvPr>
          <p:cNvCxnSpPr>
            <a:cxnSpLocks/>
          </p:cNvCxnSpPr>
          <p:nvPr/>
        </p:nvCxnSpPr>
        <p:spPr>
          <a:xfrm flipH="1">
            <a:off x="1780953" y="5641935"/>
            <a:ext cx="6505" cy="3180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AFD5FA8-038A-45B4-89A4-D32C13E47194}"/>
              </a:ext>
            </a:extLst>
          </p:cNvPr>
          <p:cNvCxnSpPr>
            <a:cxnSpLocks/>
            <a:endCxn id="34" idx="0"/>
          </p:cNvCxnSpPr>
          <p:nvPr/>
        </p:nvCxnSpPr>
        <p:spPr>
          <a:xfrm>
            <a:off x="2255830" y="5562600"/>
            <a:ext cx="551366" cy="397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AE9A5208-4E18-42A7-ADE7-BBACFED116BC}"/>
              </a:ext>
            </a:extLst>
          </p:cNvPr>
          <p:cNvSpPr txBox="1"/>
          <p:nvPr/>
        </p:nvSpPr>
        <p:spPr>
          <a:xfrm>
            <a:off x="4918915" y="6366490"/>
            <a:ext cx="7263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>
                <a:hlinkClick r:id="rId13"/>
              </a:rPr>
              <a:t>http://docs.h2o.ai/h2o/latest-stable/h2o-docs/automl.html?highlight=automl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775299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234CAD3-0F8B-4C7A-BAA0-D7D9FCF426ED}"/>
              </a:ext>
            </a:extLst>
          </p:cNvPr>
          <p:cNvSpPr txBox="1"/>
          <p:nvPr/>
        </p:nvSpPr>
        <p:spPr>
          <a:xfrm>
            <a:off x="168675" y="310719"/>
            <a:ext cx="85493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odel 1: with simulated waves from </a:t>
            </a:r>
            <a:r>
              <a:rPr lang="en-US" sz="3600" dirty="0" err="1"/>
              <a:t>dFlowFM</a:t>
            </a:r>
            <a:endParaRPr lang="nl-NL" sz="3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50F8569-C20A-4584-B489-54E703E7BCED}"/>
              </a:ext>
            </a:extLst>
          </p:cNvPr>
          <p:cNvSpPr txBox="1"/>
          <p:nvPr/>
        </p:nvSpPr>
        <p:spPr>
          <a:xfrm>
            <a:off x="304800" y="1490008"/>
            <a:ext cx="506523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ata for 201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irst training on January to obtain </a:t>
            </a:r>
          </a:p>
          <a:p>
            <a:r>
              <a:rPr lang="en-US" sz="2400" dirty="0"/>
              <a:t>     important featur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rained a model on every month </a:t>
            </a:r>
          </a:p>
          <a:p>
            <a:r>
              <a:rPr lang="en-US" sz="2400" dirty="0"/>
              <a:t>    with important featur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est on hold-out dataset. (80%/20%)</a:t>
            </a:r>
            <a:endParaRPr lang="nl-NL" sz="2400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6E6D7E2C-EA22-4AA7-9382-C350F35D586E}"/>
              </a:ext>
            </a:extLst>
          </p:cNvPr>
          <p:cNvGraphicFramePr>
            <a:graphicFrameLocks noGrp="1"/>
          </p:cNvGraphicFramePr>
          <p:nvPr/>
        </p:nvGraphicFramePr>
        <p:xfrm>
          <a:off x="470811" y="4270712"/>
          <a:ext cx="516798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2663">
                  <a:extLst>
                    <a:ext uri="{9D8B030D-6E8A-4147-A177-3AD203B41FA5}">
                      <a16:colId xmlns:a16="http://schemas.microsoft.com/office/drawing/2014/main" val="62431154"/>
                    </a:ext>
                  </a:extLst>
                </a:gridCol>
                <a:gridCol w="1722663">
                  <a:extLst>
                    <a:ext uri="{9D8B030D-6E8A-4147-A177-3AD203B41FA5}">
                      <a16:colId xmlns:a16="http://schemas.microsoft.com/office/drawing/2014/main" val="678853599"/>
                    </a:ext>
                  </a:extLst>
                </a:gridCol>
                <a:gridCol w="1722663">
                  <a:extLst>
                    <a:ext uri="{9D8B030D-6E8A-4147-A177-3AD203B41FA5}">
                      <a16:colId xmlns:a16="http://schemas.microsoft.com/office/drawing/2014/main" val="1590581861"/>
                    </a:ext>
                  </a:extLst>
                </a:gridCol>
              </a:tblGrid>
              <a:tr h="332458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Model</a:t>
                      </a:r>
                      <a:endParaRPr lang="nl-NL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RMSE</a:t>
                      </a:r>
                      <a:endParaRPr lang="nl-NL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MAE</a:t>
                      </a:r>
                      <a:endParaRPr lang="nl-NL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6658195"/>
                  </a:ext>
                </a:extLst>
              </a:tr>
              <a:tr h="33245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semble all models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08 mg/L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15 mg/L</a:t>
                      </a:r>
                      <a:endParaRPr lang="nl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601897"/>
                  </a:ext>
                </a:extLst>
              </a:tr>
              <a:tr h="33245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BM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22 mg/L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29 mg/L</a:t>
                      </a:r>
                      <a:endParaRPr lang="nl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9822046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410FED2D-585D-4C72-8CBF-0209DB514C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748" y="935876"/>
            <a:ext cx="5591452" cy="39938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8B0F3B9-84C6-456C-BF47-30CBB0B56764}"/>
              </a:ext>
            </a:extLst>
          </p:cNvPr>
          <p:cNvSpPr txBox="1"/>
          <p:nvPr/>
        </p:nvSpPr>
        <p:spPr>
          <a:xfrm>
            <a:off x="9855200" y="1657307"/>
            <a:ext cx="21539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 5 feature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hlorophyll-a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alinity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H0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Bathymetry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urge</a:t>
            </a:r>
          </a:p>
          <a:p>
            <a:endParaRPr lang="nl-N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42B3B7C-9E00-40E0-B7E1-39E519A7B3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714" y="3798332"/>
            <a:ext cx="4043686" cy="303276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FD9D0D0-F54A-4B57-B8BE-2EBABFAC8C2D}"/>
              </a:ext>
            </a:extLst>
          </p:cNvPr>
          <p:cNvSpPr txBox="1"/>
          <p:nvPr/>
        </p:nvSpPr>
        <p:spPr>
          <a:xfrm>
            <a:off x="10273364" y="6461765"/>
            <a:ext cx="1817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iduals January</a:t>
            </a:r>
            <a:endParaRPr lang="nl-N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58B58A-BF23-408B-B478-AAF46C4F04E7}"/>
              </a:ext>
            </a:extLst>
          </p:cNvPr>
          <p:cNvSpPr txBox="1"/>
          <p:nvPr/>
        </p:nvSpPr>
        <p:spPr>
          <a:xfrm>
            <a:off x="168675" y="6133384"/>
            <a:ext cx="5824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odel 2:</a:t>
            </a:r>
          </a:p>
          <a:p>
            <a:r>
              <a:rPr lang="en-US" dirty="0"/>
              <a:t>Model with no waves, same year period shows similar results.</a:t>
            </a:r>
          </a:p>
        </p:txBody>
      </p:sp>
    </p:spTree>
    <p:extLst>
      <p:ext uri="{BB962C8B-B14F-4D97-AF65-F5344CB8AC3E}">
        <p14:creationId xmlns:p14="http://schemas.microsoft.com/office/powerpoint/2010/main" val="25683902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234CAD3-0F8B-4C7A-BAA0-D7D9FCF426ED}"/>
              </a:ext>
            </a:extLst>
          </p:cNvPr>
          <p:cNvSpPr txBox="1"/>
          <p:nvPr/>
        </p:nvSpPr>
        <p:spPr>
          <a:xfrm>
            <a:off x="168675" y="310719"/>
            <a:ext cx="4272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odel 3: All variables</a:t>
            </a:r>
            <a:endParaRPr lang="nl-NL" sz="3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50F8569-C20A-4584-B489-54E703E7BCED}"/>
              </a:ext>
            </a:extLst>
          </p:cNvPr>
          <p:cNvSpPr txBox="1"/>
          <p:nvPr/>
        </p:nvSpPr>
        <p:spPr>
          <a:xfrm>
            <a:off x="304800" y="1490008"/>
            <a:ext cx="597234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ata for 2016-201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irst training on January to obtain </a:t>
            </a:r>
          </a:p>
          <a:p>
            <a:r>
              <a:rPr lang="en-US" sz="2400" dirty="0"/>
              <a:t>     important featur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rained on 12 month with important featur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est on hold-out dataset.</a:t>
            </a:r>
            <a:endParaRPr lang="nl-NL" sz="2400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6E6D7E2C-EA22-4AA7-9382-C350F35D58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6682511"/>
              </p:ext>
            </p:extLst>
          </p:nvPr>
        </p:nvGraphicFramePr>
        <p:xfrm>
          <a:off x="511450" y="3587438"/>
          <a:ext cx="5167988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1997">
                  <a:extLst>
                    <a:ext uri="{9D8B030D-6E8A-4147-A177-3AD203B41FA5}">
                      <a16:colId xmlns:a16="http://schemas.microsoft.com/office/drawing/2014/main" val="2068181972"/>
                    </a:ext>
                  </a:extLst>
                </a:gridCol>
                <a:gridCol w="1291997">
                  <a:extLst>
                    <a:ext uri="{9D8B030D-6E8A-4147-A177-3AD203B41FA5}">
                      <a16:colId xmlns:a16="http://schemas.microsoft.com/office/drawing/2014/main" val="62431154"/>
                    </a:ext>
                  </a:extLst>
                </a:gridCol>
                <a:gridCol w="1131115">
                  <a:extLst>
                    <a:ext uri="{9D8B030D-6E8A-4147-A177-3AD203B41FA5}">
                      <a16:colId xmlns:a16="http://schemas.microsoft.com/office/drawing/2014/main" val="678853599"/>
                    </a:ext>
                  </a:extLst>
                </a:gridCol>
                <a:gridCol w="1452879">
                  <a:extLst>
                    <a:ext uri="{9D8B030D-6E8A-4147-A177-3AD203B41FA5}">
                      <a16:colId xmlns:a16="http://schemas.microsoft.com/office/drawing/2014/main" val="1590581861"/>
                    </a:ext>
                  </a:extLst>
                </a:gridCol>
              </a:tblGrid>
              <a:tr h="332458">
                <a:tc>
                  <a:txBody>
                    <a:bodyPr/>
                    <a:lstStyle/>
                    <a:p>
                      <a:pPr algn="ctr"/>
                      <a:endParaRPr lang="nl-NL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Model</a:t>
                      </a:r>
                      <a:endParaRPr lang="nl-NL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RMSE (mg/L)</a:t>
                      </a:r>
                      <a:endParaRPr lang="nl-NL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MAE</a:t>
                      </a:r>
                    </a:p>
                    <a:p>
                      <a:pPr algn="ctr"/>
                      <a:r>
                        <a:rPr lang="en-US" b="0" dirty="0">
                          <a:solidFill>
                            <a:schemeClr val="bg1"/>
                          </a:solidFill>
                        </a:rPr>
                        <a:t>(mg/L)</a:t>
                      </a:r>
                      <a:endParaRPr lang="nl-NL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6658195"/>
                  </a:ext>
                </a:extLst>
              </a:tr>
              <a:tr h="332458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 Chrolophyll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semble all models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10.2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93</a:t>
                      </a:r>
                      <a:endParaRPr lang="nl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601897"/>
                  </a:ext>
                </a:extLst>
              </a:tr>
              <a:tr h="332458">
                <a:tc vMerge="1">
                  <a:txBody>
                    <a:bodyPr/>
                    <a:lstStyle/>
                    <a:p>
                      <a:pPr algn="ctr"/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RF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3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02</a:t>
                      </a:r>
                      <a:endParaRPr lang="nl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9822046"/>
                  </a:ext>
                </a:extLst>
              </a:tr>
              <a:tr h="332458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rolophyll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nsemble all models</a:t>
                      </a:r>
                      <a:endParaRPr lang="nl-NL" dirty="0"/>
                    </a:p>
                    <a:p>
                      <a:pPr algn="ctr"/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4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76</a:t>
                      </a:r>
                      <a:endParaRPr lang="nl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7858833"/>
                  </a:ext>
                </a:extLst>
              </a:tr>
              <a:tr h="332458">
                <a:tc vMerge="1">
                  <a:txBody>
                    <a:bodyPr/>
                    <a:lstStyle/>
                    <a:p>
                      <a:pPr algn="ctr"/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RF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57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83</a:t>
                      </a:r>
                      <a:endParaRPr lang="nl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3625392"/>
                  </a:ext>
                </a:extLst>
              </a:tr>
            </a:tbl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8668005-E399-4010-8B02-41B51A7B71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141" y="-3849"/>
            <a:ext cx="5278120" cy="37700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8B0F3B9-84C6-456C-BF47-30CBB0B56764}"/>
              </a:ext>
            </a:extLst>
          </p:cNvPr>
          <p:cNvSpPr txBox="1"/>
          <p:nvPr/>
        </p:nvSpPr>
        <p:spPr>
          <a:xfrm>
            <a:off x="9198278" y="1791960"/>
            <a:ext cx="299372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 3 features model with no Chlorophyll-a:</a:t>
            </a:r>
          </a:p>
          <a:p>
            <a:pPr marL="342900" indent="-342900">
              <a:buAutoNum type="arabicPeriod"/>
            </a:pPr>
            <a:r>
              <a:rPr lang="nl-NL" dirty="0" err="1"/>
              <a:t>inlets</a:t>
            </a:r>
            <a:r>
              <a:rPr lang="nl-NL" dirty="0"/>
              <a:t> </a:t>
            </a:r>
          </a:p>
          <a:p>
            <a:pPr marL="342900" indent="-342900">
              <a:buAutoNum type="arabicPeriod" startAt="2"/>
            </a:pPr>
            <a:r>
              <a:rPr lang="nl-NL" dirty="0" err="1"/>
              <a:t>salinity</a:t>
            </a:r>
            <a:r>
              <a:rPr lang="nl-NL" dirty="0"/>
              <a:t>  </a:t>
            </a:r>
          </a:p>
          <a:p>
            <a:pPr marL="342900" indent="-342900">
              <a:buAutoNum type="arabicPeriod" startAt="2"/>
            </a:pPr>
            <a:r>
              <a:rPr lang="nl-NL" dirty="0" err="1"/>
              <a:t>surge</a:t>
            </a:r>
            <a:endParaRPr lang="nl-NL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6F6A5E1-001A-45B3-A432-5DD92DC322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2563" y="3616676"/>
            <a:ext cx="4055579" cy="28968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73DC91C5-A096-4D3E-B08D-2E5D74A29EAB}"/>
              </a:ext>
            </a:extLst>
          </p:cNvPr>
          <p:cNvSpPr txBox="1"/>
          <p:nvPr/>
        </p:nvSpPr>
        <p:spPr>
          <a:xfrm>
            <a:off x="9071281" y="4596120"/>
            <a:ext cx="299372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 3 features model with Chlorophyll-a:</a:t>
            </a:r>
          </a:p>
          <a:p>
            <a:pPr marL="342900" indent="-342900">
              <a:buAutoNum type="arabicPeriod"/>
            </a:pPr>
            <a:r>
              <a:rPr lang="nl-NL" dirty="0" err="1"/>
              <a:t>Chlorophyll</a:t>
            </a:r>
            <a:r>
              <a:rPr lang="nl-NL" dirty="0"/>
              <a:t>-a </a:t>
            </a:r>
          </a:p>
          <a:p>
            <a:pPr marL="342900" indent="-342900">
              <a:buAutoNum type="arabicPeriod" startAt="2"/>
            </a:pPr>
            <a:r>
              <a:rPr lang="nl-NL" dirty="0" err="1"/>
              <a:t>salinity</a:t>
            </a:r>
            <a:r>
              <a:rPr lang="nl-NL" dirty="0"/>
              <a:t>  </a:t>
            </a:r>
          </a:p>
          <a:p>
            <a:pPr marL="342900" indent="-342900">
              <a:buAutoNum type="arabicPeriod" startAt="2"/>
            </a:pPr>
            <a:r>
              <a:rPr lang="nl-NL" dirty="0" err="1"/>
              <a:t>surge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555768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F8024BF-DBA3-41F7-B36C-DDD94FDC0550}"/>
              </a:ext>
            </a:extLst>
          </p:cNvPr>
          <p:cNvSpPr txBox="1"/>
          <p:nvPr/>
        </p:nvSpPr>
        <p:spPr>
          <a:xfrm>
            <a:off x="313597" y="31529"/>
            <a:ext cx="10758211" cy="3547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l-NL" sz="2400" dirty="0"/>
          </a:p>
          <a:p>
            <a:pPr marL="285750" indent="-285750"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nl-NL" sz="2400" dirty="0"/>
              <a:t>SPM </a:t>
            </a:r>
            <a:r>
              <a:rPr lang="nl-NL" sz="2400" dirty="0" err="1"/>
              <a:t>affects</a:t>
            </a:r>
            <a:r>
              <a:rPr lang="nl-NL" sz="2400" dirty="0"/>
              <a:t>: sediment transport;  resuspension; </a:t>
            </a:r>
            <a:r>
              <a:rPr lang="nl-NL" sz="2400" dirty="0" err="1"/>
              <a:t>dredging</a:t>
            </a:r>
            <a:r>
              <a:rPr lang="nl-NL" sz="2400" dirty="0"/>
              <a:t>.  </a:t>
            </a:r>
          </a:p>
          <a:p>
            <a:pPr marL="285750" indent="-285750"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nl-NL" sz="2400" dirty="0"/>
              <a:t>SPM </a:t>
            </a:r>
            <a:r>
              <a:rPr lang="nl-NL" sz="2400" dirty="0" err="1"/>
              <a:t>dynamics</a:t>
            </a:r>
            <a:r>
              <a:rPr lang="nl-NL" sz="2400" dirty="0"/>
              <a:t> at </a:t>
            </a:r>
            <a:r>
              <a:rPr lang="nl-NL" sz="2400" dirty="0" err="1"/>
              <a:t>intermediate</a:t>
            </a:r>
            <a:r>
              <a:rPr lang="nl-NL" sz="2400" dirty="0"/>
              <a:t>/long time </a:t>
            </a:r>
            <a:r>
              <a:rPr lang="nl-NL" sz="2400" dirty="0" err="1"/>
              <a:t>scales</a:t>
            </a:r>
            <a:r>
              <a:rPr lang="nl-NL" sz="2400" dirty="0"/>
              <a:t> is </a:t>
            </a:r>
            <a:r>
              <a:rPr lang="nl-NL" sz="2400" dirty="0" err="1"/>
              <a:t>very</a:t>
            </a:r>
            <a:r>
              <a:rPr lang="nl-NL" sz="2400" dirty="0"/>
              <a:t> </a:t>
            </a:r>
            <a:r>
              <a:rPr lang="nl-NL" sz="2400" dirty="0" err="1"/>
              <a:t>unclear</a:t>
            </a:r>
            <a:r>
              <a:rPr lang="nl-NL" sz="2400" dirty="0"/>
              <a:t>. </a:t>
            </a:r>
          </a:p>
          <a:p>
            <a:pPr marL="285750" indent="-285750"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nl-NL" sz="2400" dirty="0"/>
              <a:t>Big </a:t>
            </a:r>
            <a:r>
              <a:rPr lang="nl-NL" sz="2400" dirty="0" err="1"/>
              <a:t>uncertainty</a:t>
            </a:r>
            <a:r>
              <a:rPr lang="nl-NL" sz="2400" dirty="0"/>
              <a:t> in </a:t>
            </a:r>
            <a:r>
              <a:rPr lang="nl-NL" sz="2400" dirty="0" err="1"/>
              <a:t>numerical</a:t>
            </a:r>
            <a:r>
              <a:rPr lang="nl-NL" sz="2400" dirty="0"/>
              <a:t> </a:t>
            </a:r>
            <a:r>
              <a:rPr lang="nl-NL" sz="2400" dirty="0" err="1"/>
              <a:t>models</a:t>
            </a:r>
            <a:r>
              <a:rPr lang="nl-NL" sz="2400" dirty="0"/>
              <a:t> on </a:t>
            </a:r>
            <a:r>
              <a:rPr lang="nl-NL" sz="2400" dirty="0" err="1"/>
              <a:t>the</a:t>
            </a:r>
            <a:r>
              <a:rPr lang="nl-NL" sz="2400" dirty="0"/>
              <a:t> </a:t>
            </a:r>
            <a:r>
              <a:rPr lang="nl-NL" sz="2400" dirty="0" err="1"/>
              <a:t>interplay</a:t>
            </a:r>
            <a:r>
              <a:rPr lang="nl-NL" sz="2400" dirty="0"/>
              <a:t> </a:t>
            </a:r>
            <a:r>
              <a:rPr lang="nl-NL" sz="2400" dirty="0" err="1"/>
              <a:t>between</a:t>
            </a:r>
            <a:r>
              <a:rPr lang="nl-NL" sz="2400" dirty="0"/>
              <a:t> SPM </a:t>
            </a:r>
            <a:r>
              <a:rPr lang="nl-NL" sz="2400" dirty="0" err="1"/>
              <a:t>and</a:t>
            </a:r>
            <a:r>
              <a:rPr lang="nl-NL" sz="2400" dirty="0"/>
              <a:t>  </a:t>
            </a:r>
            <a:r>
              <a:rPr lang="nl-NL" sz="2400" dirty="0" err="1"/>
              <a:t>physical</a:t>
            </a:r>
            <a:r>
              <a:rPr lang="nl-NL" sz="2400" dirty="0"/>
              <a:t>, </a:t>
            </a:r>
            <a:r>
              <a:rPr lang="nl-NL" sz="2400" dirty="0" err="1"/>
              <a:t>chemical</a:t>
            </a:r>
            <a:r>
              <a:rPr lang="nl-NL" sz="2400" dirty="0"/>
              <a:t> </a:t>
            </a:r>
            <a:r>
              <a:rPr lang="nl-NL" sz="2400" dirty="0" err="1"/>
              <a:t>and</a:t>
            </a:r>
            <a:r>
              <a:rPr lang="nl-NL" sz="2400" dirty="0"/>
              <a:t> </a:t>
            </a:r>
            <a:r>
              <a:rPr lang="nl-NL" sz="2400" dirty="0" err="1"/>
              <a:t>biological</a:t>
            </a:r>
            <a:r>
              <a:rPr lang="nl-NL" sz="2400" dirty="0"/>
              <a:t> </a:t>
            </a:r>
            <a:r>
              <a:rPr lang="nl-NL" sz="2400" dirty="0" err="1"/>
              <a:t>processes</a:t>
            </a:r>
            <a:r>
              <a:rPr lang="nl-NL" sz="2400" dirty="0"/>
              <a:t>. 	</a:t>
            </a:r>
          </a:p>
          <a:p>
            <a:endParaRPr lang="nl-NL" sz="2400" dirty="0"/>
          </a:p>
          <a:p>
            <a:r>
              <a:rPr lang="nl-NL" sz="2400" b="1" dirty="0"/>
              <a:t>Case </a:t>
            </a:r>
            <a:r>
              <a:rPr lang="nl-NL" sz="2400" b="1" dirty="0" err="1"/>
              <a:t>study</a:t>
            </a:r>
            <a:r>
              <a:rPr lang="nl-NL" sz="2400" b="1" dirty="0"/>
              <a:t>: Dutch Wadden Sea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7642D1-9889-4361-BD11-8A0B625DCDF3}"/>
              </a:ext>
            </a:extLst>
          </p:cNvPr>
          <p:cNvSpPr txBox="1"/>
          <p:nvPr/>
        </p:nvSpPr>
        <p:spPr>
          <a:xfrm>
            <a:off x="5290043" y="2559024"/>
            <a:ext cx="687739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err="1"/>
              <a:t>Phase</a:t>
            </a:r>
            <a:r>
              <a:rPr lang="nl-NL" sz="2400" b="1" dirty="0"/>
              <a:t> I</a:t>
            </a:r>
          </a:p>
          <a:p>
            <a:endParaRPr lang="nl-NL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2400" dirty="0" err="1"/>
              <a:t>Creation</a:t>
            </a:r>
            <a:r>
              <a:rPr lang="nl-NL" sz="2400" dirty="0"/>
              <a:t> of a  data-</a:t>
            </a:r>
            <a:r>
              <a:rPr lang="nl-NL" sz="2400" dirty="0" err="1"/>
              <a:t>driven</a:t>
            </a:r>
            <a:r>
              <a:rPr lang="nl-NL" sz="2400" dirty="0"/>
              <a:t> model of SPM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the</a:t>
            </a:r>
            <a:r>
              <a:rPr lang="nl-NL" sz="2400" dirty="0"/>
              <a:t> Wadden Se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2400" dirty="0" err="1"/>
              <a:t>To</a:t>
            </a:r>
            <a:r>
              <a:rPr lang="nl-NL" sz="2400" dirty="0"/>
              <a:t> have a </a:t>
            </a:r>
            <a:r>
              <a:rPr lang="nl-NL" sz="2400" b="1" dirty="0" err="1"/>
              <a:t>quantitative</a:t>
            </a:r>
            <a:r>
              <a:rPr lang="nl-NL" sz="2400" b="1" dirty="0"/>
              <a:t> </a:t>
            </a:r>
            <a:r>
              <a:rPr lang="nl-NL" sz="2400" b="1" dirty="0" err="1"/>
              <a:t>understanding</a:t>
            </a:r>
            <a:r>
              <a:rPr lang="nl-NL" sz="2400" b="1" dirty="0"/>
              <a:t> </a:t>
            </a:r>
            <a:r>
              <a:rPr lang="nl-NL" sz="2400" dirty="0"/>
              <a:t>of </a:t>
            </a:r>
            <a:r>
              <a:rPr lang="nl-NL" sz="2400" dirty="0" err="1"/>
              <a:t>the</a:t>
            </a:r>
            <a:r>
              <a:rPr lang="nl-NL" sz="2400" dirty="0"/>
              <a:t> change of </a:t>
            </a:r>
            <a:r>
              <a:rPr lang="nl-NL" sz="2400" dirty="0" err="1"/>
              <a:t>the</a:t>
            </a:r>
            <a:r>
              <a:rPr lang="nl-NL" sz="2400" dirty="0"/>
              <a:t> spm content in </a:t>
            </a:r>
            <a:r>
              <a:rPr lang="nl-NL" sz="2400" dirty="0" err="1"/>
              <a:t>terms</a:t>
            </a:r>
            <a:r>
              <a:rPr lang="nl-NL" sz="2400" dirty="0"/>
              <a:t> of </a:t>
            </a:r>
            <a:r>
              <a:rPr lang="nl-NL" sz="2400" dirty="0" err="1"/>
              <a:t>some</a:t>
            </a:r>
            <a:r>
              <a:rPr lang="nl-NL" sz="2400" dirty="0"/>
              <a:t> of </a:t>
            </a:r>
            <a:r>
              <a:rPr lang="nl-NL" sz="2400" dirty="0" err="1"/>
              <a:t>its</a:t>
            </a:r>
            <a:r>
              <a:rPr lang="nl-NL" sz="2400" dirty="0"/>
              <a:t> </a:t>
            </a:r>
            <a:r>
              <a:rPr lang="nl-NL" sz="2400" dirty="0" err="1"/>
              <a:t>key</a:t>
            </a:r>
            <a:r>
              <a:rPr lang="nl-NL" sz="2400" dirty="0"/>
              <a:t> drivers. </a:t>
            </a:r>
          </a:p>
          <a:p>
            <a:endParaRPr lang="nl-NL" sz="2400" dirty="0"/>
          </a:p>
          <a:p>
            <a:r>
              <a:rPr lang="nl-NL" sz="2400" b="1" dirty="0" err="1"/>
              <a:t>Phase</a:t>
            </a:r>
            <a:r>
              <a:rPr lang="nl-NL" sz="2400" b="1" dirty="0"/>
              <a:t> I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2400" dirty="0" err="1"/>
              <a:t>Extend</a:t>
            </a:r>
            <a:r>
              <a:rPr lang="nl-NL" sz="2400" dirty="0"/>
              <a:t> model </a:t>
            </a:r>
            <a:r>
              <a:rPr lang="nl-NL" sz="2400" dirty="0" err="1"/>
              <a:t>to</a:t>
            </a:r>
            <a:r>
              <a:rPr lang="nl-NL" sz="2400" dirty="0"/>
              <a:t> </a:t>
            </a:r>
            <a:r>
              <a:rPr lang="nl-NL" sz="2400" dirty="0" err="1"/>
              <a:t>be</a:t>
            </a:r>
            <a:r>
              <a:rPr lang="nl-NL" sz="2400" dirty="0"/>
              <a:t> </a:t>
            </a:r>
            <a:r>
              <a:rPr lang="nl-NL" sz="2400" dirty="0" err="1"/>
              <a:t>applicable</a:t>
            </a:r>
            <a:r>
              <a:rPr lang="nl-NL" sz="2400" dirty="0"/>
              <a:t> </a:t>
            </a:r>
            <a:r>
              <a:rPr lang="nl-NL" sz="2400" dirty="0" err="1"/>
              <a:t>to</a:t>
            </a:r>
            <a:r>
              <a:rPr lang="nl-NL" sz="2400" dirty="0"/>
              <a:t> </a:t>
            </a:r>
            <a:r>
              <a:rPr lang="nl-NL" sz="2400" dirty="0" err="1"/>
              <a:t>the</a:t>
            </a:r>
            <a:r>
              <a:rPr lang="nl-NL" sz="2400" dirty="0"/>
              <a:t> </a:t>
            </a:r>
            <a:r>
              <a:rPr lang="nl-NL" sz="2400" dirty="0" err="1"/>
              <a:t>whole</a:t>
            </a:r>
            <a:r>
              <a:rPr lang="nl-NL" sz="2400" dirty="0"/>
              <a:t> </a:t>
            </a:r>
            <a:r>
              <a:rPr lang="nl-NL" sz="2400" dirty="0" err="1"/>
              <a:t>region</a:t>
            </a:r>
            <a:endParaRPr lang="nl-NL" sz="2400" dirty="0"/>
          </a:p>
          <a:p>
            <a:endParaRPr lang="nl-NL" dirty="0"/>
          </a:p>
          <a:p>
            <a:endParaRPr lang="nl-N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D138F1-0D56-4067-A266-A5708B1D98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76" y="3578654"/>
            <a:ext cx="4976446" cy="19388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91590D4-5A7C-4496-89CA-3CC3BE90316F}"/>
              </a:ext>
            </a:extLst>
          </p:cNvPr>
          <p:cNvSpPr txBox="1"/>
          <p:nvPr/>
        </p:nvSpPr>
        <p:spPr>
          <a:xfrm>
            <a:off x="49680" y="5707117"/>
            <a:ext cx="2578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edit: www.fondriest.com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36021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D6D1F104-D898-418B-8324-B90789DE67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06905" y="2399799"/>
            <a:ext cx="10363200" cy="15954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ake home message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68855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55CC1B-8C3A-4681-AAD9-CE3155CFF204}"/>
              </a:ext>
            </a:extLst>
          </p:cNvPr>
          <p:cNvSpPr txBox="1"/>
          <p:nvPr/>
        </p:nvSpPr>
        <p:spPr>
          <a:xfrm>
            <a:off x="904240" y="619760"/>
            <a:ext cx="1095248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e have developed a data-driven model for the Wadden Sea using a combination of in-situ measurements and remote sens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model can be used to obtain the spm content in any region of the Wadden Sea, however:</a:t>
            </a:r>
          </a:p>
          <a:p>
            <a:r>
              <a:rPr lang="en-US" sz="2400" dirty="0"/>
              <a:t>	- It is not suitable for muddy areas (spm &gt; 100 mg/L)</a:t>
            </a:r>
          </a:p>
          <a:p>
            <a:r>
              <a:rPr lang="en-US" sz="2400" dirty="0"/>
              <a:t>	- spm variations at long term can be studied (training on 2 years of data), but PROCESSES AT SMALL </a:t>
            </a:r>
            <a:r>
              <a:rPr lang="en-US" sz="2400"/>
              <a:t>SPATIAL  SCALES </a:t>
            </a:r>
            <a:r>
              <a:rPr lang="en-US" sz="2400" dirty="0"/>
              <a:t>ARE NOT COVERED BY THE ML </a:t>
            </a:r>
            <a:r>
              <a:rPr lang="en-US" sz="2400"/>
              <a:t>MODEL.</a:t>
            </a:r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hlorophyll is the most important feature in the ML mode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Other important features in the ML model are: salinity, inlets and sur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r>
              <a:rPr lang="en-US" sz="2400" b="1" dirty="0"/>
              <a:t>Next Steps:</a:t>
            </a:r>
          </a:p>
          <a:p>
            <a:endParaRPr lang="en-US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mpare the results from the numerical model with those obtained in this stud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ee whether it is possible to use this ML model in studies carried out in the reg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rite a scientific paper. </a:t>
            </a:r>
          </a:p>
        </p:txBody>
      </p:sp>
    </p:spTree>
    <p:extLst>
      <p:ext uri="{BB962C8B-B14F-4D97-AF65-F5344CB8AC3E}">
        <p14:creationId xmlns:p14="http://schemas.microsoft.com/office/powerpoint/2010/main" val="1450721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6954EE5-5AD5-4885-BF5C-05657D665C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08280"/>
            <a:ext cx="12192000" cy="727456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D8D1C06-20B2-4A7F-B3B0-B72F32AD6004}"/>
              </a:ext>
            </a:extLst>
          </p:cNvPr>
          <p:cNvSpPr txBox="1"/>
          <p:nvPr/>
        </p:nvSpPr>
        <p:spPr>
          <a:xfrm>
            <a:off x="4551680" y="3291840"/>
            <a:ext cx="38649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chemeClr val="bg1"/>
                </a:solidFill>
              </a:rPr>
              <a:t>Thank you</a:t>
            </a:r>
            <a:endParaRPr lang="nl-NL" sz="7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457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D6D1F104-D898-418B-8324-B90789DE67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06905" y="2399799"/>
            <a:ext cx="10363200" cy="15954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data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43107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B6A89548-9FBD-408A-937D-455BD0E80676}"/>
              </a:ext>
            </a:extLst>
          </p:cNvPr>
          <p:cNvGrpSpPr/>
          <p:nvPr/>
        </p:nvGrpSpPr>
        <p:grpSpPr>
          <a:xfrm>
            <a:off x="3102322" y="2022746"/>
            <a:ext cx="9011920" cy="4835254"/>
            <a:chOff x="-17198" y="122826"/>
            <a:chExt cx="10136990" cy="525350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1C57D10-DBF2-46BB-A31C-92D4FC5D05F9}"/>
                </a:ext>
              </a:extLst>
            </p:cNvPr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2599" y="122826"/>
              <a:ext cx="8239327" cy="5037629"/>
            </a:xfrm>
            <a:prstGeom prst="rect">
              <a:avLst/>
            </a:prstGeom>
          </p:spPr>
        </p:pic>
        <p:sp>
          <p:nvSpPr>
            <p:cNvPr id="4" name="Right Brace 3">
              <a:extLst>
                <a:ext uri="{FF2B5EF4-FFF2-40B4-BE49-F238E27FC236}">
                  <a16:creationId xmlns:a16="http://schemas.microsoft.com/office/drawing/2014/main" id="{CEEB9909-9988-4902-B2FC-F126AC516426}"/>
                </a:ext>
              </a:extLst>
            </p:cNvPr>
            <p:cNvSpPr/>
            <p:nvPr/>
          </p:nvSpPr>
          <p:spPr>
            <a:xfrm>
              <a:off x="7814337" y="259188"/>
              <a:ext cx="214009" cy="1488332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5" name="Left Brace 4">
              <a:extLst>
                <a:ext uri="{FF2B5EF4-FFF2-40B4-BE49-F238E27FC236}">
                  <a16:creationId xmlns:a16="http://schemas.microsoft.com/office/drawing/2014/main" id="{A7557EB6-A902-4E27-8C07-64E043A4EE87}"/>
                </a:ext>
              </a:extLst>
            </p:cNvPr>
            <p:cNvSpPr/>
            <p:nvPr/>
          </p:nvSpPr>
          <p:spPr>
            <a:xfrm>
              <a:off x="732599" y="2545188"/>
              <a:ext cx="97278" cy="671209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6" name="Left Brace 5">
              <a:extLst>
                <a:ext uri="{FF2B5EF4-FFF2-40B4-BE49-F238E27FC236}">
                  <a16:creationId xmlns:a16="http://schemas.microsoft.com/office/drawing/2014/main" id="{33CF98A3-5E91-4CF9-AA9F-1ACD476C74C9}"/>
                </a:ext>
              </a:extLst>
            </p:cNvPr>
            <p:cNvSpPr/>
            <p:nvPr/>
          </p:nvSpPr>
          <p:spPr>
            <a:xfrm rot="16200000">
              <a:off x="1715095" y="3010494"/>
              <a:ext cx="205901" cy="73119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7" name="Right Brace 6">
              <a:extLst>
                <a:ext uri="{FF2B5EF4-FFF2-40B4-BE49-F238E27FC236}">
                  <a16:creationId xmlns:a16="http://schemas.microsoft.com/office/drawing/2014/main" id="{C90A2D23-BAFB-4E64-9A70-E79562F4D257}"/>
                </a:ext>
              </a:extLst>
            </p:cNvPr>
            <p:cNvSpPr/>
            <p:nvPr/>
          </p:nvSpPr>
          <p:spPr>
            <a:xfrm>
              <a:off x="6695656" y="4461537"/>
              <a:ext cx="45719" cy="437745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8" name="Right Brace 7">
              <a:extLst>
                <a:ext uri="{FF2B5EF4-FFF2-40B4-BE49-F238E27FC236}">
                  <a16:creationId xmlns:a16="http://schemas.microsoft.com/office/drawing/2014/main" id="{420D252C-654D-4347-AD7E-853BDDE97207}"/>
                </a:ext>
              </a:extLst>
            </p:cNvPr>
            <p:cNvSpPr/>
            <p:nvPr/>
          </p:nvSpPr>
          <p:spPr>
            <a:xfrm>
              <a:off x="8563371" y="2530600"/>
              <a:ext cx="172178" cy="783077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979CF0A-06FB-4BF0-AD7B-E0406C8EC1E4}"/>
                </a:ext>
              </a:extLst>
            </p:cNvPr>
            <p:cNvSpPr/>
            <p:nvPr/>
          </p:nvSpPr>
          <p:spPr>
            <a:xfrm>
              <a:off x="8214455" y="703279"/>
              <a:ext cx="1905337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e Dutch archive of monitoring water data</a:t>
              </a:r>
            </a:p>
            <a:p>
              <a:endParaRPr lang="en-US" sz="1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endParaRPr lang="nl-NL" sz="1400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DBF585E-4A1E-472A-8DF6-1D06B4232454}"/>
                </a:ext>
              </a:extLst>
            </p:cNvPr>
            <p:cNvSpPr/>
            <p:nvPr/>
          </p:nvSpPr>
          <p:spPr>
            <a:xfrm>
              <a:off x="6830212" y="4422228"/>
              <a:ext cx="1905337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e Dutch archive of monitoring water data</a:t>
              </a:r>
            </a:p>
            <a:p>
              <a:endParaRPr lang="en-US" sz="1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endParaRPr lang="nl-NL" sz="1400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C9645D9-A86F-4A39-93C7-6F2EB13F8446}"/>
                </a:ext>
              </a:extLst>
            </p:cNvPr>
            <p:cNvSpPr/>
            <p:nvPr/>
          </p:nvSpPr>
          <p:spPr>
            <a:xfrm>
              <a:off x="626240" y="3521563"/>
              <a:ext cx="1905337" cy="12618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Water level from the Dutch archive of monitoring water data. </a:t>
              </a:r>
              <a:r>
                <a:rPr lang="en-US" sz="1200" dirty="0" err="1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atlab</a:t>
              </a:r>
              <a:r>
                <a:rPr lang="en-US" sz="12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script to get the surge.</a:t>
              </a:r>
            </a:p>
            <a:p>
              <a:endParaRPr lang="en-US" sz="1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endParaRPr lang="nl-NL" sz="1400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413270D-DD8C-49F5-B8F8-9DD189161F53}"/>
                </a:ext>
              </a:extLst>
            </p:cNvPr>
            <p:cNvSpPr/>
            <p:nvPr/>
          </p:nvSpPr>
          <p:spPr>
            <a:xfrm>
              <a:off x="-17198" y="2714582"/>
              <a:ext cx="769253" cy="5684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NMI</a:t>
              </a:r>
            </a:p>
            <a:p>
              <a:endParaRPr lang="nl-NL" sz="1400" dirty="0"/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AEF6B74A-F8E7-447C-9DA4-86220BABE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046846" cy="358657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D82DD67-CFEF-4662-9931-C2B4BE9188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4912" y="556238"/>
            <a:ext cx="482167" cy="253562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AAFE9BB-D4A1-46D2-95C6-90D875E8406C}"/>
              </a:ext>
            </a:extLst>
          </p:cNvPr>
          <p:cNvSpPr txBox="1"/>
          <p:nvPr/>
        </p:nvSpPr>
        <p:spPr>
          <a:xfrm>
            <a:off x="10853172" y="4300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990- 2018</a:t>
            </a:r>
            <a:endParaRPr lang="nl-NL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92C0FA9-5228-446A-9C65-6F1A013D713B}"/>
              </a:ext>
            </a:extLst>
          </p:cNvPr>
          <p:cNvSpPr/>
          <p:nvPr/>
        </p:nvSpPr>
        <p:spPr>
          <a:xfrm>
            <a:off x="10883631" y="4252253"/>
            <a:ext cx="1230611" cy="5061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6167567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D6D1F104-D898-418B-8324-B90789DE67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06905" y="2399799"/>
            <a:ext cx="10363200" cy="15954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achine learning Modelling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61913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638E928-CF21-4853-BABC-3CEF4A5BCE8D}"/>
              </a:ext>
            </a:extLst>
          </p:cNvPr>
          <p:cNvSpPr txBox="1"/>
          <p:nvPr/>
        </p:nvSpPr>
        <p:spPr>
          <a:xfrm>
            <a:off x="373063" y="528320"/>
            <a:ext cx="5147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Ensemble of Trees Methods</a:t>
            </a:r>
            <a:endParaRPr lang="nl-NL" sz="3600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87C3286-D21D-4689-ABAE-88E58D281CA1}"/>
              </a:ext>
            </a:extLst>
          </p:cNvPr>
          <p:cNvGrpSpPr/>
          <p:nvPr/>
        </p:nvGrpSpPr>
        <p:grpSpPr>
          <a:xfrm>
            <a:off x="373063" y="1737360"/>
            <a:ext cx="5804217" cy="3643156"/>
            <a:chOff x="373063" y="1737360"/>
            <a:chExt cx="5804217" cy="3643156"/>
          </a:xfrm>
        </p:grpSpPr>
        <p:pic>
          <p:nvPicPr>
            <p:cNvPr id="2052" name="Picture 4" descr="https://upload.wikimedia.org/wikipedia/commons/thumb/c/c8/Ensemble_Bagging.svg/1280px-Ensemble_Bagging.svg.png">
              <a:extLst>
                <a:ext uri="{FF2B5EF4-FFF2-40B4-BE49-F238E27FC236}">
                  <a16:creationId xmlns:a16="http://schemas.microsoft.com/office/drawing/2014/main" id="{58FD1437-EB73-46D5-BF32-4F16196544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063" y="1737360"/>
              <a:ext cx="5804217" cy="32738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BDD635D-67A5-4D40-A3EC-652074998394}"/>
                </a:ext>
              </a:extLst>
            </p:cNvPr>
            <p:cNvSpPr txBox="1"/>
            <p:nvPr/>
          </p:nvSpPr>
          <p:spPr>
            <a:xfrm>
              <a:off x="373063" y="5011184"/>
              <a:ext cx="18621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redit: Wikipedia</a:t>
              </a:r>
              <a:endParaRPr lang="nl-NL" dirty="0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49393AA1-3C8D-4B27-BE90-2C6DD007C5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635" y="4131945"/>
            <a:ext cx="2315845" cy="23398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104190C-926D-4DE4-AFCB-ED066BE88E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5835" y="4150378"/>
            <a:ext cx="2150110" cy="232141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2608EB1-7103-4DEA-832F-9736928E938C}"/>
              </a:ext>
            </a:extLst>
          </p:cNvPr>
          <p:cNvSpPr txBox="1"/>
          <p:nvPr/>
        </p:nvSpPr>
        <p:spPr>
          <a:xfrm>
            <a:off x="7340716" y="3798191"/>
            <a:ext cx="1449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gh variance</a:t>
            </a:r>
            <a:endParaRPr lang="nl-NL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0A8A74-8645-43AA-8973-C5878202F34F}"/>
              </a:ext>
            </a:extLst>
          </p:cNvPr>
          <p:cNvSpPr txBox="1"/>
          <p:nvPr/>
        </p:nvSpPr>
        <p:spPr>
          <a:xfrm>
            <a:off x="10369309" y="3798191"/>
            <a:ext cx="1344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w variance</a:t>
            </a:r>
            <a:endParaRPr lang="nl-NL" dirty="0"/>
          </a:p>
        </p:txBody>
      </p:sp>
      <p:pic>
        <p:nvPicPr>
          <p:cNvPr id="2054" name="Picture 6" descr="Decision Tree Icons - Download Free Vector Icons | Noun Project">
            <a:extLst>
              <a:ext uri="{FF2B5EF4-FFF2-40B4-BE49-F238E27FC236}">
                <a16:creationId xmlns:a16="http://schemas.microsoft.com/office/drawing/2014/main" id="{90722AB8-54D2-4F66-81BD-14C5B47EF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8540" y="773814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5DFD1D5-F3D7-4897-8036-B3E2E96B22E6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10077657" y="2678814"/>
            <a:ext cx="964144" cy="1119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65801CC0-5441-44D1-98A1-B9BADD8EF529}"/>
              </a:ext>
            </a:extLst>
          </p:cNvPr>
          <p:cNvCxnSpPr>
            <a:endCxn id="2054" idx="1"/>
          </p:cNvCxnSpPr>
          <p:nvPr/>
        </p:nvCxnSpPr>
        <p:spPr>
          <a:xfrm flipV="1">
            <a:off x="5039360" y="1726314"/>
            <a:ext cx="3599180" cy="207187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336323A-52F4-4740-90B1-BCE260196EDA}"/>
              </a:ext>
            </a:extLst>
          </p:cNvPr>
          <p:cNvGrpSpPr/>
          <p:nvPr/>
        </p:nvGrpSpPr>
        <p:grpSpPr>
          <a:xfrm>
            <a:off x="6875520" y="3911600"/>
            <a:ext cx="2461520" cy="2682240"/>
            <a:chOff x="6875520" y="3911600"/>
            <a:chExt cx="2461520" cy="2682240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4F2417F-C33F-4A29-B98A-8B3E854FCBD8}"/>
                </a:ext>
              </a:extLst>
            </p:cNvPr>
            <p:cNvCxnSpPr>
              <a:cxnSpLocks/>
            </p:cNvCxnSpPr>
            <p:nvPr/>
          </p:nvCxnSpPr>
          <p:spPr>
            <a:xfrm>
              <a:off x="6875520" y="3911600"/>
              <a:ext cx="2461520" cy="268224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0142372-A764-4A0A-9E60-2BFB72C310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75520" y="3911600"/>
              <a:ext cx="2390400" cy="268224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C70840A8-D582-40A6-9E5D-326EA6D6D52E}"/>
              </a:ext>
            </a:extLst>
          </p:cNvPr>
          <p:cNvSpPr txBox="1"/>
          <p:nvPr/>
        </p:nvSpPr>
        <p:spPr>
          <a:xfrm>
            <a:off x="7945437" y="6419334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1</a:t>
            </a:r>
            <a:endParaRPr lang="nl-NL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CDAE92D-D83A-4A6E-96E9-AA6849242705}"/>
              </a:ext>
            </a:extLst>
          </p:cNvPr>
          <p:cNvSpPr txBox="1"/>
          <p:nvPr/>
        </p:nvSpPr>
        <p:spPr>
          <a:xfrm>
            <a:off x="10881677" y="6409174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2</a:t>
            </a:r>
            <a:endParaRPr lang="nl-NL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351680B-4D25-4C53-AC54-6E921BA9C525}"/>
              </a:ext>
            </a:extLst>
          </p:cNvPr>
          <p:cNvSpPr txBox="1"/>
          <p:nvPr/>
        </p:nvSpPr>
        <p:spPr>
          <a:xfrm>
            <a:off x="6617154" y="50309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nl-NL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C032343-9F66-4ED5-91CA-372DA87664E2}"/>
              </a:ext>
            </a:extLst>
          </p:cNvPr>
          <p:cNvSpPr txBox="1"/>
          <p:nvPr/>
        </p:nvSpPr>
        <p:spPr>
          <a:xfrm>
            <a:off x="9505111" y="50045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4363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1.png">
            <a:extLst>
              <a:ext uri="{FF2B5EF4-FFF2-40B4-BE49-F238E27FC236}">
                <a16:creationId xmlns:a16="http://schemas.microsoft.com/office/drawing/2014/main" id="{A35A329E-28BB-4578-AF39-E650F651B58F}"/>
              </a:ext>
            </a:extLst>
          </p:cNvPr>
          <p:cNvPicPr/>
          <p:nvPr/>
        </p:nvPicPr>
        <p:blipFill>
          <a:blip r:embed="rId2"/>
          <a:srcRect r="-860"/>
          <a:stretch>
            <a:fillRect/>
          </a:stretch>
        </p:blipFill>
        <p:spPr>
          <a:xfrm>
            <a:off x="247031" y="514482"/>
            <a:ext cx="4437484" cy="2852374"/>
          </a:xfrm>
          <a:prstGeom prst="rect">
            <a:avLst/>
          </a:prstGeom>
          <a:ln/>
        </p:spPr>
      </p:pic>
      <p:pic>
        <p:nvPicPr>
          <p:cNvPr id="4" name="image11.png">
            <a:extLst>
              <a:ext uri="{FF2B5EF4-FFF2-40B4-BE49-F238E27FC236}">
                <a16:creationId xmlns:a16="http://schemas.microsoft.com/office/drawing/2014/main" id="{FFB2FBDA-26F4-41ED-867B-BB97771CA147}"/>
              </a:ext>
            </a:extLst>
          </p:cNvPr>
          <p:cNvPicPr/>
          <p:nvPr/>
        </p:nvPicPr>
        <p:blipFill>
          <a:blip r:embed="rId3"/>
          <a:srcRect l="277" r="277"/>
          <a:stretch>
            <a:fillRect/>
          </a:stretch>
        </p:blipFill>
        <p:spPr>
          <a:xfrm>
            <a:off x="357254" y="3620778"/>
            <a:ext cx="4327261" cy="2979031"/>
          </a:xfrm>
          <a:prstGeom prst="rect">
            <a:avLst/>
          </a:prstGeom>
          <a:ln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C29DF9A-2C2C-49B0-B321-71398F208482}"/>
              </a:ext>
            </a:extLst>
          </p:cNvPr>
          <p:cNvSpPr/>
          <p:nvPr/>
        </p:nvSpPr>
        <p:spPr>
          <a:xfrm>
            <a:off x="5410503" y="243422"/>
            <a:ext cx="6424243" cy="3042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in/test = 80%/ 20%; (20% of train for validation)</a:t>
            </a:r>
          </a:p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GBoost </a:t>
            </a:r>
          </a:p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rror metrics: 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RMSE: 0.015 +/- 0.001 g/l       (baseline: 0.07 g/l)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R</a:t>
            </a:r>
            <a:r>
              <a:rPr 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0.95 +/- 0.005                        (baseline: 0.1)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nl-NL" b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moving</a:t>
            </a:r>
            <a:r>
              <a:rPr lang="nl-NL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nl-NL" b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emical</a:t>
            </a:r>
            <a:r>
              <a:rPr lang="nl-NL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nl-NL" b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mponents</a:t>
            </a:r>
            <a:r>
              <a:rPr lang="nl-NL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nl-NL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MSE: 0.04 +/- 0.001 g/l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	 R</a:t>
            </a:r>
            <a:r>
              <a:rPr 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0.78 +/- 0.005 </a:t>
            </a:r>
            <a:endParaRPr lang="nl-NL" b="1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endParaRPr lang="nl-NL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D8EF55B-4152-4A8E-9A1B-75828850F7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6457" y="3878969"/>
            <a:ext cx="7285544" cy="2818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1150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A6706A-213B-49AB-89B4-F8170A99E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2804" y="924861"/>
            <a:ext cx="10186391" cy="5483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2791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10000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84ACD2B-CEDD-4A6A-976A-2FA5923970EE}"/>
              </a:ext>
            </a:extLst>
          </p:cNvPr>
          <p:cNvGrpSpPr/>
          <p:nvPr/>
        </p:nvGrpSpPr>
        <p:grpSpPr>
          <a:xfrm>
            <a:off x="282977" y="288091"/>
            <a:ext cx="5811070" cy="2480332"/>
            <a:chOff x="5459235" y="1240767"/>
            <a:chExt cx="5447594" cy="2188234"/>
          </a:xfrm>
        </p:grpSpPr>
        <p:pic>
          <p:nvPicPr>
            <p:cNvPr id="5" name="Picture 4" descr="A close up of a map&#10;&#10;Description automatically generated">
              <a:extLst>
                <a:ext uri="{FF2B5EF4-FFF2-40B4-BE49-F238E27FC236}">
                  <a16:creationId xmlns:a16="http://schemas.microsoft.com/office/drawing/2014/main" id="{79768B2D-11D0-4435-A738-4B4DC7F2C9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8010" y="1240767"/>
              <a:ext cx="5178819" cy="2188234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9B6F664-7783-4FE7-9CAA-830318CA0F90}"/>
                </a:ext>
              </a:extLst>
            </p:cNvPr>
            <p:cNvSpPr txBox="1"/>
            <p:nvPr/>
          </p:nvSpPr>
          <p:spPr>
            <a:xfrm>
              <a:off x="9534291" y="3144505"/>
              <a:ext cx="5357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latin typeface="+mj-lt"/>
                </a:rPr>
                <a:t>[mg/l]</a:t>
              </a:r>
              <a:endParaRPr lang="nl-NL" sz="1050" b="1" dirty="0">
                <a:latin typeface="+mj-lt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55149B2-C9A6-4B5C-8540-CF0CE82E2B3E}"/>
                </a:ext>
              </a:extLst>
            </p:cNvPr>
            <p:cNvSpPr txBox="1"/>
            <p:nvPr/>
          </p:nvSpPr>
          <p:spPr>
            <a:xfrm rot="16200000">
              <a:off x="5098110" y="2003425"/>
              <a:ext cx="10608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>
                  <a:latin typeface="Symbol" panose="05050102010706020507" pitchFamily="18" charset="2"/>
                </a:rPr>
                <a:t>D</a:t>
              </a:r>
              <a:r>
                <a:rPr lang="en-US" sz="1600" dirty="0" err="1"/>
                <a:t>spm</a:t>
              </a:r>
              <a:r>
                <a:rPr lang="en-US" sz="1600" dirty="0"/>
                <a:t> [g/l]</a:t>
              </a:r>
              <a:endParaRPr lang="nl-NL" sz="1600" dirty="0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38BF998-DF5B-44CA-88FD-BDFCB8EDAAC1}"/>
              </a:ext>
            </a:extLst>
          </p:cNvPr>
          <p:cNvGrpSpPr/>
          <p:nvPr/>
        </p:nvGrpSpPr>
        <p:grpSpPr>
          <a:xfrm>
            <a:off x="174464" y="3720625"/>
            <a:ext cx="5792222" cy="2383495"/>
            <a:chOff x="93673" y="3731282"/>
            <a:chExt cx="5365561" cy="218823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CF1875A-B896-42EA-B179-8E59723B020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3357" y="3731282"/>
              <a:ext cx="5105877" cy="218823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3040B8D-65FD-4422-A16F-E6AF25298CCF}"/>
                </a:ext>
              </a:extLst>
            </p:cNvPr>
            <p:cNvSpPr txBox="1"/>
            <p:nvPr/>
          </p:nvSpPr>
          <p:spPr>
            <a:xfrm rot="16200000">
              <a:off x="-267452" y="4516022"/>
              <a:ext cx="10608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>
                  <a:latin typeface="Symbol" panose="05050102010706020507" pitchFamily="18" charset="2"/>
                </a:rPr>
                <a:t>D</a:t>
              </a:r>
              <a:r>
                <a:rPr lang="en-US" sz="1600" dirty="0" err="1"/>
                <a:t>spm</a:t>
              </a:r>
              <a:r>
                <a:rPr lang="en-US" sz="1600" dirty="0"/>
                <a:t> [g/l]</a:t>
              </a:r>
              <a:endParaRPr lang="nl-NL" sz="1600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6729BC0C-8AEF-461C-A1D0-1986923008AC}"/>
              </a:ext>
            </a:extLst>
          </p:cNvPr>
          <p:cNvSpPr txBox="1"/>
          <p:nvPr/>
        </p:nvSpPr>
        <p:spPr>
          <a:xfrm>
            <a:off x="6225315" y="2362905"/>
            <a:ext cx="570996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 fresh water, the spm content is highly variable while in salty water, the spm remains constant. This was also found by Middelburg &amp; Hermann  (2007).</a:t>
            </a:r>
          </a:p>
          <a:p>
            <a:endParaRPr lang="en-US" sz="2000" b="1" dirty="0"/>
          </a:p>
          <a:p>
            <a:r>
              <a:rPr lang="en-US" sz="2000" b="1" dirty="0"/>
              <a:t>Disadvantages of this approa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  It can be used only in the locations where the model was train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s consequence the model is hard to compare with numerical simulations.</a:t>
            </a:r>
            <a:endParaRPr lang="nl-NL" sz="2000" dirty="0"/>
          </a:p>
        </p:txBody>
      </p:sp>
    </p:spTree>
    <p:extLst>
      <p:ext uri="{BB962C8B-B14F-4D97-AF65-F5344CB8AC3E}">
        <p14:creationId xmlns:p14="http://schemas.microsoft.com/office/powerpoint/2010/main" val="4213896175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49E6A937DCD348B8ED413C523DCF43" ma:contentTypeVersion="13" ma:contentTypeDescription="Create a new document." ma:contentTypeScope="" ma:versionID="ecbbbeb6b4bf934597d0e7a042e9d0c4">
  <xsd:schema xmlns:xsd="http://www.w3.org/2001/XMLSchema" xmlns:xs="http://www.w3.org/2001/XMLSchema" xmlns:p="http://schemas.microsoft.com/office/2006/metadata/properties" xmlns:ns3="942b5dcd-da37-4006-9ea1-06a273ec3646" xmlns:ns4="07871776-4a35-464c-a1fb-862f0044e6f0" targetNamespace="http://schemas.microsoft.com/office/2006/metadata/properties" ma:root="true" ma:fieldsID="18e1ff9b106e9b85e87f3d20d24193b3" ns3:_="" ns4:_="">
    <xsd:import namespace="942b5dcd-da37-4006-9ea1-06a273ec3646"/>
    <xsd:import namespace="07871776-4a35-464c-a1fb-862f0044e6f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2b5dcd-da37-4006-9ea1-06a273ec364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7871776-4a35-464c-a1fb-862f0044e6f0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5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4DB7A77-4F73-4D1F-B1FF-F575889A07A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721AFFA-53C2-46EE-886D-E2B10701A0A2}">
  <ds:schemaRefs>
    <ds:schemaRef ds:uri="http://purl.org/dc/terms/"/>
    <ds:schemaRef ds:uri="http://schemas.openxmlformats.org/package/2006/metadata/core-properties"/>
    <ds:schemaRef ds:uri="942b5dcd-da37-4006-9ea1-06a273ec3646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7871776-4a35-464c-a1fb-862f0044e6f0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C090E82A-BBD6-4B3A-A582-E6003E756E0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42b5dcd-da37-4006-9ea1-06a273ec3646"/>
    <ds:schemaRef ds:uri="07871776-4a35-464c-a1fb-862f0044e6f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50</TotalTime>
  <Words>664</Words>
  <Application>Microsoft Office PowerPoint</Application>
  <PresentationFormat>Widescreen</PresentationFormat>
  <Paragraphs>17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w Cen MT</vt:lpstr>
      <vt:lpstr>Droplet</vt:lpstr>
      <vt:lpstr>Equation</vt:lpstr>
      <vt:lpstr>Prediction of the suspended particle Matter in the Wadden Sea Using ML</vt:lpstr>
      <vt:lpstr>PowerPoint Presentation</vt:lpstr>
      <vt:lpstr>data</vt:lpstr>
      <vt:lpstr>PowerPoint Presentation</vt:lpstr>
      <vt:lpstr>Machine learning Modelling </vt:lpstr>
      <vt:lpstr>PowerPoint Presentation</vt:lpstr>
      <vt:lpstr>PowerPoint Presentation</vt:lpstr>
      <vt:lpstr>PowerPoint Presentation</vt:lpstr>
      <vt:lpstr>PowerPoint Presentation</vt:lpstr>
      <vt:lpstr>Phase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chine learning Modelling </vt:lpstr>
      <vt:lpstr>PowerPoint Presentation</vt:lpstr>
      <vt:lpstr>PowerPoint Presentation</vt:lpstr>
      <vt:lpstr>PowerPoint Presentation</vt:lpstr>
      <vt:lpstr>Take home message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tion of the suspended particle Matter in the Wadden Sea Using ML</dc:title>
  <dc:creator>Carmen Martinez Barbosa</dc:creator>
  <cp:lastModifiedBy>Carmen Martinez Barbosa</cp:lastModifiedBy>
  <cp:revision>5</cp:revision>
  <dcterms:created xsi:type="dcterms:W3CDTF">2020-07-22T05:34:51Z</dcterms:created>
  <dcterms:modified xsi:type="dcterms:W3CDTF">2020-08-25T08:4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49E6A937DCD348B8ED413C523DCF43</vt:lpwstr>
  </property>
</Properties>
</file>